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87A65D" w14:textId="703A47EC" w:rsidR="003A5C04" w:rsidRDefault="003A5C04" w:rsidP="003A5C04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HÒNG GD &amp; ĐT ĐOAN HÙNG</w:t>
      </w:r>
    </w:p>
    <w:p w14:paraId="06E60AE5" w14:textId="7853053B" w:rsidR="003A5C04" w:rsidRDefault="003A5C04" w:rsidP="003A5C04">
      <w:pPr>
        <w:shd w:val="clear" w:color="auto" w:fill="FFFFFF"/>
        <w:spacing w:after="0"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TRƯỜNG THCS NGỌC QUAN</w:t>
      </w:r>
    </w:p>
    <w:p w14:paraId="23FC99CE" w14:textId="3F73723E" w:rsidR="003A5C04" w:rsidRDefault="003A5C04" w:rsidP="003A5C04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ĐỀ KIỂM TRA GIỮA HỌC KÌ II</w:t>
      </w:r>
    </w:p>
    <w:p w14:paraId="4AF29149" w14:textId="718B9C6B" w:rsidR="003A5C04" w:rsidRDefault="003A5C04" w:rsidP="003A5C04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MÔN TOÁN 6</w:t>
      </w:r>
    </w:p>
    <w:p w14:paraId="13FCA857" w14:textId="3B51873D" w:rsidR="002C2841" w:rsidRPr="003A5C04" w:rsidRDefault="002C2841" w:rsidP="003A5C04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Thời gian: 90 phút</w:t>
      </w:r>
    </w:p>
    <w:p w14:paraId="56D8C4EC" w14:textId="77777777" w:rsidR="00503D26" w:rsidRDefault="00503D26" w:rsidP="00B23F0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5F4FE4F9" w14:textId="2371911D" w:rsidR="00B23F04" w:rsidRDefault="00B23F04" w:rsidP="00B23F0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 KHUNG MA TRẬN ĐỀ KIỂM TRA GIỮA KÌ II MÔN TOÁN – LỚP 6</w:t>
      </w:r>
    </w:p>
    <w:p w14:paraId="1710184D" w14:textId="77777777" w:rsidR="00B23F04" w:rsidRDefault="00B23F04" w:rsidP="00B23F0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5350" w:type="pct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6"/>
        <w:gridCol w:w="1369"/>
        <w:gridCol w:w="1887"/>
        <w:gridCol w:w="832"/>
        <w:gridCol w:w="494"/>
        <w:gridCol w:w="832"/>
        <w:gridCol w:w="494"/>
        <w:gridCol w:w="832"/>
        <w:gridCol w:w="494"/>
        <w:gridCol w:w="832"/>
        <w:gridCol w:w="700"/>
        <w:gridCol w:w="1264"/>
      </w:tblGrid>
      <w:tr w:rsidR="00B23F04" w14:paraId="59CDA43D" w14:textId="77777777" w:rsidTr="00503D26">
        <w:trPr>
          <w:trHeight w:val="361"/>
        </w:trPr>
        <w:tc>
          <w:tcPr>
            <w:tcW w:w="27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80EE67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TT</w:t>
            </w:r>
          </w:p>
          <w:p w14:paraId="7046DA9A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(1</w:t>
            </w:r>
            <w:r>
              <w:rPr>
                <w:rFonts w:ascii="Times New Roman" w:hAnsi="Times New Roman" w:cs="Times New Roman"/>
                <w:b/>
                <w:spacing w:val="-8"/>
              </w:rPr>
              <w:t>)</w:t>
            </w:r>
          </w:p>
        </w:tc>
        <w:tc>
          <w:tcPr>
            <w:tcW w:w="64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D4971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Chương/Chủ đề</w:t>
            </w:r>
          </w:p>
          <w:p w14:paraId="6F376BDC" w14:textId="77777777" w:rsidR="00B23F04" w:rsidRDefault="00B23F04">
            <w:pPr>
              <w:jc w:val="center"/>
              <w:rPr>
                <w:rFonts w:ascii="Times New Roman" w:hAnsi="Times New Roman" w:cs="Times New Roman"/>
                <w:bCs/>
                <w:spacing w:val="-8"/>
              </w:rPr>
            </w:pPr>
            <w:r>
              <w:rPr>
                <w:rFonts w:ascii="Times New Roman" w:hAnsi="Times New Roman" w:cs="Times New Roman"/>
                <w:bCs/>
                <w:spacing w:val="-8"/>
              </w:rPr>
              <w:t>(2)</w:t>
            </w:r>
          </w:p>
        </w:tc>
        <w:tc>
          <w:tcPr>
            <w:tcW w:w="89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31C1C5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Nội dung/đơn vị kiến thức</w:t>
            </w:r>
          </w:p>
          <w:p w14:paraId="5BE37D4E" w14:textId="77777777" w:rsidR="00B23F04" w:rsidRDefault="00B23F04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(3)</w:t>
            </w:r>
          </w:p>
        </w:tc>
        <w:tc>
          <w:tcPr>
            <w:tcW w:w="2597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4AF1E7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Mức độ đánh giá</w:t>
            </w:r>
          </w:p>
          <w:p w14:paraId="732EF937" w14:textId="77777777" w:rsidR="00B23F04" w:rsidRDefault="00B23F04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(4-11)</w:t>
            </w:r>
          </w:p>
        </w:tc>
        <w:tc>
          <w:tcPr>
            <w:tcW w:w="5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1BAC10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  <w:spacing w:val="-8"/>
                <w:lang w:val="en-AU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Tổng</w:t>
            </w:r>
            <w:r>
              <w:rPr>
                <w:rFonts w:ascii="Times New Roman" w:hAnsi="Times New Roman" w:cs="Times New Roman"/>
                <w:b/>
                <w:spacing w:val="-8"/>
                <w:lang w:val="en-AU"/>
              </w:rPr>
              <w:t xml:space="preserve"> % điểm</w:t>
            </w:r>
          </w:p>
          <w:p w14:paraId="7CA4D007" w14:textId="77777777" w:rsidR="00B23F04" w:rsidRDefault="00B23F04">
            <w:pPr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</w:rPr>
              <w:t>12</w:t>
            </w:r>
          </w:p>
        </w:tc>
      </w:tr>
      <w:tr w:rsidR="00CF168F" w14:paraId="0945EB3A" w14:textId="77777777" w:rsidTr="00503D26">
        <w:trPr>
          <w:trHeight w:val="14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229033" w14:textId="77777777" w:rsidR="00B23F04" w:rsidRDefault="00B23F04">
            <w:pPr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2DEC6" w14:textId="77777777" w:rsidR="00B23F04" w:rsidRDefault="00B23F04">
            <w:pPr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294180" w14:textId="77777777" w:rsidR="00B23F04" w:rsidRDefault="00B23F04">
            <w:pPr>
              <w:rPr>
                <w:rFonts w:ascii="Times New Roman" w:hAnsi="Times New Roman"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6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24C290BC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Nhận biết</w:t>
            </w:r>
          </w:p>
        </w:tc>
        <w:tc>
          <w:tcPr>
            <w:tcW w:w="6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57374FD7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Thông hiểu</w:t>
            </w:r>
          </w:p>
        </w:tc>
        <w:tc>
          <w:tcPr>
            <w:tcW w:w="6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7FFED93F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Vận dụng</w:t>
            </w:r>
          </w:p>
        </w:tc>
        <w:tc>
          <w:tcPr>
            <w:tcW w:w="72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  <w:hideMark/>
          </w:tcPr>
          <w:p w14:paraId="6EE14689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Vận dụng cao</w:t>
            </w:r>
          </w:p>
        </w:tc>
        <w:tc>
          <w:tcPr>
            <w:tcW w:w="5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5BF153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</w:p>
        </w:tc>
      </w:tr>
      <w:tr w:rsidR="00B23F04" w14:paraId="2EFE1700" w14:textId="77777777" w:rsidTr="00503D26">
        <w:trPr>
          <w:trHeight w:val="14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5DBD07" w14:textId="77777777" w:rsidR="00B23F04" w:rsidRDefault="00B23F04">
            <w:pPr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298EC8" w14:textId="77777777" w:rsidR="00B23F04" w:rsidRDefault="00B23F04">
            <w:pPr>
              <w:rPr>
                <w:rFonts w:ascii="Times New Roman" w:hAnsi="Times New Roman" w:cs="Times New Roman"/>
                <w:bCs/>
                <w:spacing w:val="-8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57754F" w14:textId="77777777" w:rsidR="00B23F04" w:rsidRDefault="00B23F04">
            <w:pPr>
              <w:rPr>
                <w:rFonts w:ascii="Times New Roman" w:hAnsi="Times New Roman" w:cs="Times New Roman"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783C2BB1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TNKQ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376516E5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TL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3C2C10C1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TNKQ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018B937C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TL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2A5A794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TNKQ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81AC711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TL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  <w:hideMark/>
          </w:tcPr>
          <w:p w14:paraId="06537E24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TNKQ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  <w:hideMark/>
          </w:tcPr>
          <w:p w14:paraId="4C1AEFF0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TL</w:t>
            </w:r>
          </w:p>
        </w:tc>
        <w:tc>
          <w:tcPr>
            <w:tcW w:w="5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73A141" w14:textId="77777777" w:rsidR="00B23F04" w:rsidRDefault="00B23F0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</w:p>
        </w:tc>
      </w:tr>
      <w:tr w:rsidR="00CF168F" w14:paraId="3FC8BE13" w14:textId="77777777" w:rsidTr="00503D26">
        <w:trPr>
          <w:trHeight w:val="553"/>
        </w:trPr>
        <w:tc>
          <w:tcPr>
            <w:tcW w:w="27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64C5336A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1</w:t>
            </w:r>
          </w:p>
        </w:tc>
        <w:tc>
          <w:tcPr>
            <w:tcW w:w="64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C52503B" w14:textId="77777777" w:rsidR="00CF168F" w:rsidRDefault="00CF168F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iCs/>
                <w:lang w:val="da-DK"/>
              </w:rPr>
            </w:pPr>
            <w:r>
              <w:rPr>
                <w:rFonts w:ascii="Times New Roman" w:eastAsia="Times New Roman" w:hAnsi="Times New Roman" w:cs="Times New Roman"/>
                <w:b/>
                <w:iCs/>
                <w:lang w:val="da-DK"/>
              </w:rPr>
              <w:t xml:space="preserve">Chủ đề </w:t>
            </w:r>
          </w:p>
          <w:p w14:paraId="7CDCE8C2" w14:textId="77777777" w:rsidR="00CF168F" w:rsidRDefault="00CF168F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iCs/>
                <w:lang w:val="da-DK"/>
              </w:rPr>
            </w:pPr>
            <w:r>
              <w:rPr>
                <w:rFonts w:ascii="Times New Roman" w:hAnsi="Times New Roman" w:cs="Times New Roman"/>
              </w:rPr>
              <w:t>Phân số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DA4819" w14:textId="77777777" w:rsidR="00CF168F" w:rsidRDefault="00CF168F">
            <w:pPr>
              <w:spacing w:after="120"/>
              <w:jc w:val="both"/>
              <w:rPr>
                <w:rFonts w:ascii="Times New Roman" w:hAnsi="Times New Roman" w:cs="Times New Roman"/>
                <w:bCs/>
                <w:iCs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bCs/>
                <w:spacing w:val="-8"/>
              </w:rPr>
              <w:t>Phân số. Tính chất cơ bản của phân số. So sánh phân số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6E0CB707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3</w:t>
            </w:r>
          </w:p>
          <w:p w14:paraId="78D68079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0,75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80BA8C0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5255C543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color w:val="FF0000"/>
                <w:spacing w:val="-8"/>
              </w:rPr>
              <w:t>1</w:t>
            </w:r>
          </w:p>
          <w:p w14:paraId="3F7D6A51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color w:val="FF0000"/>
                <w:spacing w:val="-8"/>
              </w:rPr>
              <w:t>0,25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49646A23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C4889D9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5DD0818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3B8C7EC0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  <w:hideMark/>
          </w:tcPr>
          <w:p w14:paraId="2073C316" w14:textId="0C8F84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5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0FDE1D" w14:textId="659B3C6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,</w:t>
            </w:r>
            <w:r>
              <w:rPr>
                <w:rFonts w:ascii="Times New Roman" w:hAnsi="Times New Roman" w:cs="Times New Roman"/>
                <w:spacing w:val="-8"/>
                <w:lang w:val="en-US"/>
              </w:rPr>
              <w:t>0</w:t>
            </w:r>
            <w:r>
              <w:rPr>
                <w:rFonts w:ascii="Times New Roman" w:hAnsi="Times New Roman" w:cs="Times New Roman"/>
                <w:spacing w:val="-8"/>
              </w:rPr>
              <w:t>=1</w:t>
            </w:r>
            <w:r>
              <w:rPr>
                <w:rFonts w:ascii="Times New Roman" w:hAnsi="Times New Roman" w:cs="Times New Roman"/>
                <w:spacing w:val="-8"/>
                <w:lang w:val="en-US"/>
              </w:rPr>
              <w:t>0</w:t>
            </w:r>
            <w:r>
              <w:rPr>
                <w:rFonts w:ascii="Times New Roman" w:hAnsi="Times New Roman" w:cs="Times New Roman"/>
                <w:spacing w:val="-8"/>
              </w:rPr>
              <w:t>%</w:t>
            </w:r>
          </w:p>
        </w:tc>
      </w:tr>
      <w:tr w:rsidR="00CF168F" w14:paraId="3435581D" w14:textId="77777777" w:rsidTr="00503D26">
        <w:trPr>
          <w:trHeight w:val="144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330B9F1" w14:textId="77777777" w:rsidR="00CF168F" w:rsidRDefault="00CF168F">
            <w:pPr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F5A20A0" w14:textId="77777777" w:rsidR="00CF168F" w:rsidRDefault="00CF168F">
            <w:pPr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A27E4E" w14:textId="77777777" w:rsidR="00CF168F" w:rsidRDefault="00CF168F">
            <w:pPr>
              <w:spacing w:after="120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</w:rPr>
            </w:pPr>
            <w:r>
              <w:rPr>
                <w:rFonts w:ascii="Times New Roman" w:hAnsi="Times New Roman" w:cs="Times New Roman"/>
                <w:spacing w:val="-8"/>
                <w:lang w:val="en-AU"/>
              </w:rPr>
              <w:t>Các phép tính phân số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27D44A8F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163D09B9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0,25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3EAAB368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35B17546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73ECC5C2" w14:textId="0E2DEC06" w:rsidR="00CF168F" w:rsidRPr="004A2315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lang w:val="en-US"/>
              </w:rPr>
              <w:t>3</w:t>
            </w:r>
          </w:p>
          <w:p w14:paraId="5D6BA0AE" w14:textId="0FB82F7C" w:rsidR="00CF168F" w:rsidRPr="004A2315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</w:rPr>
              <w:t>1,</w:t>
            </w:r>
            <w:r>
              <w:rPr>
                <w:rFonts w:ascii="Times New Roman" w:hAnsi="Times New Roman" w:cs="Times New Roman"/>
                <w:spacing w:val="-8"/>
                <w:lang w:val="en-US"/>
              </w:rPr>
              <w:t>5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5002122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7103DABC" w14:textId="7E07EF24" w:rsidR="00CF168F" w:rsidRPr="004A2315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lang w:val="en-US"/>
              </w:rPr>
              <w:t>2</w:t>
            </w:r>
          </w:p>
          <w:p w14:paraId="3BEB3FC7" w14:textId="4B7ABF06" w:rsidR="00CF168F" w:rsidRPr="004A2315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</w:rPr>
              <w:t>1,</w:t>
            </w:r>
            <w:r>
              <w:rPr>
                <w:rFonts w:ascii="Times New Roman" w:hAnsi="Times New Roman" w:cs="Times New Roman"/>
                <w:spacing w:val="-8"/>
                <w:lang w:val="en-US"/>
              </w:rPr>
              <w:t>0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4AFA9B45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18D00909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lang w:val="en-US"/>
              </w:rPr>
              <w:t>1</w:t>
            </w:r>
          </w:p>
          <w:p w14:paraId="0B238813" w14:textId="549FFD94" w:rsidR="00CF168F" w:rsidRPr="004A2315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</w:rPr>
              <w:t>1,0</w:t>
            </w:r>
          </w:p>
        </w:tc>
        <w:tc>
          <w:tcPr>
            <w:tcW w:w="5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80ADB" w14:textId="7BBEA0D9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  <w:lang w:val="en-US"/>
              </w:rPr>
              <w:t>3</w:t>
            </w:r>
            <w:r>
              <w:rPr>
                <w:rFonts w:ascii="Times New Roman" w:hAnsi="Times New Roman" w:cs="Times New Roman"/>
                <w:spacing w:val="-8"/>
              </w:rPr>
              <w:t>,75=</w:t>
            </w:r>
            <w:r>
              <w:rPr>
                <w:rFonts w:ascii="Times New Roman" w:hAnsi="Times New Roman" w:cs="Times New Roman"/>
                <w:spacing w:val="-8"/>
                <w:lang w:val="en-US"/>
              </w:rPr>
              <w:t>3</w:t>
            </w:r>
            <w:r>
              <w:rPr>
                <w:rFonts w:ascii="Times New Roman" w:hAnsi="Times New Roman" w:cs="Times New Roman"/>
                <w:spacing w:val="-8"/>
              </w:rPr>
              <w:t>7,5%</w:t>
            </w:r>
          </w:p>
        </w:tc>
      </w:tr>
      <w:tr w:rsidR="00CF168F" w14:paraId="21106CF9" w14:textId="77777777" w:rsidTr="00503D26">
        <w:trPr>
          <w:trHeight w:val="144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1A292" w14:textId="77777777" w:rsidR="00CF168F" w:rsidRDefault="00CF168F">
            <w:pPr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69241" w14:textId="77777777" w:rsidR="00CF168F" w:rsidRDefault="00CF168F">
            <w:pPr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15B1F0" w14:textId="5A0F39F1" w:rsidR="00CF168F" w:rsidRDefault="00CF168F">
            <w:pPr>
              <w:spacing w:after="120"/>
              <w:jc w:val="both"/>
              <w:rPr>
                <w:rFonts w:ascii="Times New Roman" w:hAnsi="Times New Roman" w:cs="Times New Roman"/>
                <w:spacing w:val="-8"/>
                <w:lang w:val="en-AU"/>
              </w:rPr>
            </w:pPr>
            <w:r>
              <w:rPr>
                <w:rFonts w:ascii="Times New Roman" w:hAnsi="Times New Roman" w:cs="Times New Roman"/>
                <w:spacing w:val="-8"/>
                <w:lang w:val="en-AU"/>
              </w:rPr>
              <w:t xml:space="preserve">Bài toán cơ bản về phân số 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1E58145D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3411F4E6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7CF43547" w14:textId="77777777" w:rsidR="00CF168F" w:rsidRDefault="00CF168F" w:rsidP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2FECEF7A" w14:textId="3FACEA9E" w:rsidR="00CF168F" w:rsidRPr="00CF168F" w:rsidRDefault="00CF168F" w:rsidP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</w:rPr>
              <w:t>0,25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2FABDF95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FAD1CCF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023372E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lang w:val="en-US"/>
              </w:rPr>
              <w:t>1</w:t>
            </w:r>
          </w:p>
          <w:p w14:paraId="5F372E8D" w14:textId="62089BCD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</w:rPr>
              <w:t>1,</w:t>
            </w:r>
            <w:r>
              <w:rPr>
                <w:rFonts w:ascii="Times New Roman" w:hAnsi="Times New Roman" w:cs="Times New Roman"/>
                <w:spacing w:val="-8"/>
                <w:lang w:val="en-US"/>
              </w:rPr>
              <w:t>5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6301D314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580B89C5" w14:textId="77777777" w:rsidR="00CF168F" w:rsidRDefault="00CF168F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</w:p>
        </w:tc>
        <w:tc>
          <w:tcPr>
            <w:tcW w:w="5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B12CCC" w14:textId="2BB594F7" w:rsidR="00CF168F" w:rsidRPr="00CF168F" w:rsidRDefault="00CF168F" w:rsidP="00CF168F">
            <w:pPr>
              <w:spacing w:after="120"/>
              <w:rPr>
                <w:rFonts w:ascii="Times New Roman" w:hAnsi="Times New Roman" w:cs="Times New Roman"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lang w:val="en-US"/>
              </w:rPr>
              <w:t>1,75 =17,5%</w:t>
            </w:r>
          </w:p>
        </w:tc>
      </w:tr>
      <w:tr w:rsidR="00B23F04" w14:paraId="101EDF01" w14:textId="77777777" w:rsidTr="00503D26">
        <w:trPr>
          <w:trHeight w:val="144"/>
        </w:trPr>
        <w:tc>
          <w:tcPr>
            <w:tcW w:w="27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822161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2</w:t>
            </w:r>
          </w:p>
          <w:p w14:paraId="04478612" w14:textId="77777777" w:rsidR="00B23F04" w:rsidRDefault="00B23F04">
            <w:pPr>
              <w:spacing w:after="120"/>
              <w:ind w:hanging="109"/>
              <w:rPr>
                <w:rFonts w:ascii="Times New Roman" w:hAnsi="Times New Roman" w:cs="Times New Roman"/>
                <w:b/>
                <w:spacing w:val="-8"/>
              </w:rPr>
            </w:pPr>
          </w:p>
        </w:tc>
        <w:tc>
          <w:tcPr>
            <w:tcW w:w="64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EF0F85" w14:textId="77777777" w:rsidR="00B23F04" w:rsidRDefault="00B23F04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iCs/>
                <w:color w:val="000000"/>
                <w:lang w:val="da-DK"/>
              </w:rPr>
            </w:pPr>
            <w:r>
              <w:rPr>
                <w:rFonts w:ascii="Times New Roman" w:eastAsia="Times New Roman" w:hAnsi="Times New Roman" w:cs="Times New Roman"/>
                <w:b/>
                <w:iCs/>
                <w:color w:val="000000"/>
                <w:lang w:val="da-DK"/>
              </w:rPr>
              <w:t xml:space="preserve">Chủ đề </w:t>
            </w:r>
          </w:p>
          <w:p w14:paraId="5C3336E2" w14:textId="6858A969" w:rsidR="00B23F04" w:rsidRPr="00C051D3" w:rsidRDefault="00FC3FED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iCs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Số thập phân, tỉ số 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CD6693" w14:textId="2C681D61" w:rsidR="00B23F04" w:rsidRDefault="00B23F04">
            <w:pPr>
              <w:spacing w:after="120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</w:rPr>
              <w:t xml:space="preserve">Số thập phân 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69E4F383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color w:val="FF0000"/>
                <w:spacing w:val="-8"/>
              </w:rPr>
              <w:t>1</w:t>
            </w:r>
          </w:p>
          <w:p w14:paraId="0F5EC7D4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color w:val="FF0000"/>
                <w:spacing w:val="-8"/>
              </w:rPr>
              <w:t>0,25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4224BE52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16A6335F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7EE7DF11" w14:textId="702081CC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0658E1C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3097BA5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4DD960FA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276A305D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5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CE1596" w14:textId="1259CDE2" w:rsidR="00B23F04" w:rsidRDefault="00AE1E06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  <w:lang w:val="en-US"/>
              </w:rPr>
              <w:t>0</w:t>
            </w:r>
            <w:r w:rsidR="00B23F04">
              <w:rPr>
                <w:rFonts w:ascii="Times New Roman" w:hAnsi="Times New Roman" w:cs="Times New Roman"/>
                <w:spacing w:val="-8"/>
              </w:rPr>
              <w:t>,25=2,5%</w:t>
            </w:r>
          </w:p>
        </w:tc>
      </w:tr>
      <w:tr w:rsidR="00B23F04" w14:paraId="45740368" w14:textId="77777777" w:rsidTr="00503D26">
        <w:trPr>
          <w:trHeight w:val="14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5DF618" w14:textId="77777777" w:rsidR="00B23F04" w:rsidRDefault="00B23F04">
            <w:pPr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6AA32" w14:textId="77777777" w:rsidR="00B23F04" w:rsidRDefault="00B23F04">
            <w:pPr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AC11D6" w14:textId="77777777" w:rsidR="00B23F04" w:rsidRDefault="00B23F04">
            <w:pPr>
              <w:spacing w:after="120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</w:rPr>
              <w:t>Tỉ số và tỉ số phần trăm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54351821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13EB9E94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0,25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12F5F84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69EC4720" w14:textId="084F9ACE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28719182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7E7FDDF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34CC8F58" w14:textId="70F27746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26A40294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7D03B8E9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5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D9B7FC" w14:textId="2F237505" w:rsidR="00B23F04" w:rsidRDefault="00AE1E06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  <w:lang w:val="en-US"/>
              </w:rPr>
              <w:t>0</w:t>
            </w:r>
            <w:r w:rsidR="00B23F04">
              <w:rPr>
                <w:rFonts w:ascii="Times New Roman" w:hAnsi="Times New Roman" w:cs="Times New Roman"/>
                <w:spacing w:val="-8"/>
              </w:rPr>
              <w:t>,</w:t>
            </w:r>
            <w:r>
              <w:rPr>
                <w:rFonts w:ascii="Times New Roman" w:hAnsi="Times New Roman" w:cs="Times New Roman"/>
                <w:spacing w:val="-8"/>
                <w:lang w:val="en-US"/>
              </w:rPr>
              <w:t>2</w:t>
            </w:r>
            <w:r w:rsidR="00B23F04">
              <w:rPr>
                <w:rFonts w:ascii="Times New Roman" w:hAnsi="Times New Roman" w:cs="Times New Roman"/>
                <w:spacing w:val="-8"/>
              </w:rPr>
              <w:t>5=</w:t>
            </w:r>
            <w:r>
              <w:rPr>
                <w:rFonts w:ascii="Times New Roman" w:hAnsi="Times New Roman" w:cs="Times New Roman"/>
                <w:spacing w:val="-8"/>
                <w:lang w:val="en-US"/>
              </w:rPr>
              <w:t>2,</w:t>
            </w:r>
            <w:r w:rsidR="00B23F04">
              <w:rPr>
                <w:rFonts w:ascii="Times New Roman" w:hAnsi="Times New Roman" w:cs="Times New Roman"/>
                <w:spacing w:val="-8"/>
              </w:rPr>
              <w:t>5%</w:t>
            </w:r>
          </w:p>
        </w:tc>
      </w:tr>
      <w:tr w:rsidR="00B23F04" w14:paraId="3A1427FB" w14:textId="77777777" w:rsidTr="00503D26">
        <w:trPr>
          <w:trHeight w:val="144"/>
        </w:trPr>
        <w:tc>
          <w:tcPr>
            <w:tcW w:w="27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383DA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3</w:t>
            </w:r>
          </w:p>
          <w:p w14:paraId="17D5F839" w14:textId="77777777" w:rsidR="00B23F04" w:rsidRDefault="00B23F04">
            <w:pPr>
              <w:spacing w:after="120"/>
              <w:ind w:hanging="109"/>
              <w:rPr>
                <w:rFonts w:ascii="Times New Roman" w:hAnsi="Times New Roman" w:cs="Times New Roman"/>
                <w:b/>
                <w:spacing w:val="-8"/>
              </w:rPr>
            </w:pPr>
          </w:p>
        </w:tc>
        <w:tc>
          <w:tcPr>
            <w:tcW w:w="64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A054C3" w14:textId="77777777" w:rsidR="00B23F04" w:rsidRDefault="00B23F04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iCs/>
                <w:color w:val="000000"/>
                <w:lang w:val="da-DK"/>
              </w:rPr>
            </w:pPr>
            <w:r>
              <w:rPr>
                <w:rFonts w:ascii="Times New Roman" w:hAnsi="Times New Roman" w:cs="Times New Roman"/>
              </w:rPr>
              <w:t>Những hình hình học cơ bản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07D34" w14:textId="04DE4303" w:rsidR="00B23F04" w:rsidRDefault="00B23F04" w:rsidP="00503D26">
            <w:pPr>
              <w:spacing w:after="120"/>
              <w:rPr>
                <w:rFonts w:ascii="Times New Roman" w:eastAsia="Times New Roman" w:hAnsi="Times New Roman" w:cs="Times New Roman"/>
                <w:bCs/>
                <w:iCs/>
                <w:color w:val="000000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</w:rPr>
              <w:t>Điểm,</w:t>
            </w:r>
            <w:r w:rsidR="00503D26">
              <w:rPr>
                <w:rFonts w:ascii="Times New Roman" w:eastAsia="Times New Roman" w:hAnsi="Times New Roman" w:cs="Times New Roman"/>
                <w:bCs/>
                <w:iCs/>
                <w:color w:val="000000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</w:rPr>
              <w:t>đường thẳng, tia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72300EDA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color w:val="FF0000"/>
                <w:spacing w:val="-8"/>
              </w:rPr>
              <w:t>1</w:t>
            </w:r>
          </w:p>
          <w:p w14:paraId="38B6AEAB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color w:val="FF0000"/>
                <w:spacing w:val="-8"/>
              </w:rPr>
              <w:t>0,25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3579822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62742B2A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1DA8C9CB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0,25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</w:tcPr>
          <w:p w14:paraId="6F523AEC" w14:textId="3FE86B25" w:rsidR="00B23F04" w:rsidRPr="00A2741A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40AB6932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  <w:lang w:val="en-US"/>
              </w:rPr>
            </w:pP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0AEF6794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1D654606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513C22EE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5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14DAA2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0,5=5%</w:t>
            </w:r>
          </w:p>
        </w:tc>
      </w:tr>
      <w:tr w:rsidR="00B23F04" w14:paraId="4B193584" w14:textId="77777777" w:rsidTr="00503D26">
        <w:trPr>
          <w:trHeight w:val="14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EABB1" w14:textId="77777777" w:rsidR="00B23F04" w:rsidRDefault="00B23F04">
            <w:pPr>
              <w:rPr>
                <w:rFonts w:ascii="Times New Roman" w:hAnsi="Times New Roman"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1D612C" w14:textId="77777777" w:rsidR="00B23F04" w:rsidRDefault="00B23F04">
            <w:pPr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258D7A" w14:textId="77777777" w:rsidR="00B23F04" w:rsidRDefault="00B23F04">
            <w:pPr>
              <w:spacing w:after="120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</w:rPr>
              <w:t>Đoạn thẳng, độ dài đoạn thẳng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3CB17FE0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00838647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0,25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03DFF3CA" w14:textId="77777777" w:rsidR="00E702C7" w:rsidRDefault="00E702C7" w:rsidP="00E702C7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50C2F35C" w14:textId="419835AB" w:rsidR="00B23F04" w:rsidRDefault="00E702C7" w:rsidP="00E702C7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  <w:lang w:val="en-US"/>
              </w:rPr>
              <w:t>0,5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61FEF8A6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0D95D0A6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0,25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477229B3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01B6971E" w14:textId="1D5FEC76" w:rsidR="00B23F04" w:rsidRPr="00E702C7" w:rsidRDefault="00E702C7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lang w:val="en-US"/>
              </w:rPr>
              <w:t>0,5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54CFFA44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49C0EE87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098B8A23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,0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493F1311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13CB4F6A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5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B25FFC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2,5=25%</w:t>
            </w:r>
          </w:p>
        </w:tc>
      </w:tr>
      <w:tr w:rsidR="00B23F04" w14:paraId="48EF2DF3" w14:textId="77777777" w:rsidTr="00503D26">
        <w:trPr>
          <w:trHeight w:val="271"/>
        </w:trPr>
        <w:tc>
          <w:tcPr>
            <w:tcW w:w="180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6E33E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Tổng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6BE896A4" w14:textId="193FDB7B" w:rsidR="00B23F04" w:rsidRPr="00E702C7" w:rsidRDefault="00E702C7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lang w:val="en-US"/>
              </w:rPr>
              <w:t>9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54E7F89B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623922DB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4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44FB0F83" w14:textId="77777777" w:rsidR="00B23F04" w:rsidRDefault="00B23F04">
            <w:pPr>
              <w:spacing w:after="120"/>
              <w:ind w:hanging="143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4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E8EFA44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7E23EF32" w14:textId="77777777" w:rsidR="00B23F04" w:rsidRDefault="00B23F04">
            <w:pPr>
              <w:spacing w:after="120"/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7</w:t>
            </w:r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439C51F7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  <w:hideMark/>
          </w:tcPr>
          <w:p w14:paraId="5F0153DC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1</w:t>
            </w:r>
          </w:p>
        </w:tc>
        <w:tc>
          <w:tcPr>
            <w:tcW w:w="5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FB04AC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B23F04" w14:paraId="584378EA" w14:textId="77777777" w:rsidTr="00503D26">
        <w:trPr>
          <w:trHeight w:val="271"/>
        </w:trPr>
        <w:tc>
          <w:tcPr>
            <w:tcW w:w="180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29999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Tỉ lệ %</w:t>
            </w:r>
          </w:p>
        </w:tc>
        <w:tc>
          <w:tcPr>
            <w:tcW w:w="6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368B3FA6" w14:textId="735F8B1F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2</w:t>
            </w:r>
            <w:r w:rsidR="00E702C7">
              <w:rPr>
                <w:rFonts w:ascii="Times New Roman" w:hAnsi="Times New Roman" w:cs="Times New Roman"/>
                <w:b/>
                <w:spacing w:val="-8"/>
                <w:lang w:val="en-US"/>
              </w:rPr>
              <w:t>5</w:t>
            </w:r>
            <w:r>
              <w:rPr>
                <w:rFonts w:ascii="Times New Roman" w:hAnsi="Times New Roman" w:cs="Times New Roman"/>
                <w:b/>
                <w:spacing w:val="-8"/>
              </w:rPr>
              <w:t>%</w:t>
            </w:r>
          </w:p>
        </w:tc>
        <w:tc>
          <w:tcPr>
            <w:tcW w:w="6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17159E92" w14:textId="02469955" w:rsidR="00B23F04" w:rsidRDefault="00A2741A">
            <w:pPr>
              <w:spacing w:after="120"/>
              <w:ind w:hanging="143"/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en-US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en-US"/>
              </w:rPr>
              <w:t>3</w:t>
            </w:r>
            <w:r w:rsidR="007B6478">
              <w:rPr>
                <w:rFonts w:ascii="Times New Roman" w:hAnsi="Times New Roman" w:cs="Times New Roman"/>
                <w:b/>
                <w:spacing w:val="-8"/>
                <w:lang w:val="en-US"/>
              </w:rPr>
              <w:t>0</w:t>
            </w:r>
            <w:r w:rsidR="00B23F04">
              <w:rPr>
                <w:rFonts w:ascii="Times New Roman" w:hAnsi="Times New Roman" w:cs="Times New Roman"/>
                <w:b/>
                <w:spacing w:val="-8"/>
              </w:rPr>
              <w:t>%</w:t>
            </w:r>
          </w:p>
        </w:tc>
        <w:tc>
          <w:tcPr>
            <w:tcW w:w="6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337103A8" w14:textId="4647A92B" w:rsidR="00B23F04" w:rsidRDefault="00B23F04">
            <w:pPr>
              <w:spacing w:after="120"/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3</w:t>
            </w:r>
            <w:r w:rsidR="007B6478">
              <w:rPr>
                <w:rFonts w:ascii="Times New Roman" w:hAnsi="Times New Roman" w:cs="Times New Roman"/>
                <w:b/>
                <w:spacing w:val="-8"/>
                <w:lang w:val="en-US"/>
              </w:rPr>
              <w:t>5</w:t>
            </w:r>
            <w:r>
              <w:rPr>
                <w:rFonts w:ascii="Times New Roman" w:hAnsi="Times New Roman" w:cs="Times New Roman"/>
                <w:b/>
                <w:spacing w:val="-8"/>
              </w:rPr>
              <w:t>%</w:t>
            </w:r>
          </w:p>
        </w:tc>
        <w:tc>
          <w:tcPr>
            <w:tcW w:w="72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  <w:hideMark/>
          </w:tcPr>
          <w:p w14:paraId="11A61BDA" w14:textId="67DBA9B6" w:rsidR="00B23F04" w:rsidRDefault="00A2741A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en-US"/>
              </w:rPr>
              <w:t>10</w:t>
            </w:r>
            <w:r w:rsidR="00B23F04">
              <w:rPr>
                <w:rFonts w:ascii="Times New Roman" w:hAnsi="Times New Roman" w:cs="Times New Roman"/>
                <w:b/>
                <w:spacing w:val="-8"/>
              </w:rPr>
              <w:t>%</w:t>
            </w:r>
          </w:p>
        </w:tc>
        <w:tc>
          <w:tcPr>
            <w:tcW w:w="5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87292D" w14:textId="77777777" w:rsidR="00B23F04" w:rsidRDefault="00B23F0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100</w:t>
            </w:r>
          </w:p>
        </w:tc>
      </w:tr>
    </w:tbl>
    <w:p w14:paraId="4497EE0F" w14:textId="77777777" w:rsidR="00B23F04" w:rsidRDefault="00B23F04" w:rsidP="00B23F04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</w:p>
    <w:p w14:paraId="04ADC49A" w14:textId="77777777" w:rsidR="00743EE1" w:rsidRDefault="00743EE1" w:rsidP="00AF0AB3">
      <w:pPr>
        <w:tabs>
          <w:tab w:val="left" w:pos="720"/>
          <w:tab w:val="center" w:pos="6786"/>
        </w:tabs>
        <w:spacing w:before="120" w:after="120" w:line="240" w:lineRule="auto"/>
        <w:jc w:val="both"/>
        <w:rPr>
          <w:rFonts w:ascii="Times New Roman" w:hAnsi="Times New Roman" w:cs="Times New Roman"/>
          <w:b/>
        </w:rPr>
      </w:pPr>
    </w:p>
    <w:p w14:paraId="0AA030AF" w14:textId="6D417EE3" w:rsidR="00B23F04" w:rsidRPr="00AF0AB3" w:rsidRDefault="00B23F04" w:rsidP="00AF0AB3">
      <w:pPr>
        <w:tabs>
          <w:tab w:val="left" w:pos="720"/>
          <w:tab w:val="center" w:pos="6786"/>
        </w:tabs>
        <w:spacing w:before="120" w:after="12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</w:rPr>
        <w:lastRenderedPageBreak/>
        <w:t xml:space="preserve">2. </w:t>
      </w:r>
      <w:r w:rsidRPr="00AF0AB3">
        <w:rPr>
          <w:rFonts w:ascii="Times New Roman" w:hAnsi="Times New Roman" w:cs="Times New Roman"/>
          <w:b/>
          <w:sz w:val="28"/>
          <w:szCs w:val="28"/>
        </w:rPr>
        <w:t>BẢN ĐẶC TẢ MỨC ĐỘ ĐÁNH GIÁ GIỮA KÌ II MÔN TOÁN -</w:t>
      </w:r>
      <w:r w:rsidR="00653E06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AF0AB3">
        <w:rPr>
          <w:rFonts w:ascii="Times New Roman" w:hAnsi="Times New Roman" w:cs="Times New Roman"/>
          <w:b/>
          <w:sz w:val="28"/>
          <w:szCs w:val="28"/>
        </w:rPr>
        <w:t>LỚP 6</w:t>
      </w:r>
    </w:p>
    <w:tbl>
      <w:tblPr>
        <w:tblW w:w="9952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994"/>
        <w:gridCol w:w="1418"/>
        <w:gridCol w:w="3145"/>
        <w:gridCol w:w="851"/>
        <w:gridCol w:w="850"/>
        <w:gridCol w:w="851"/>
        <w:gridCol w:w="1134"/>
      </w:tblGrid>
      <w:tr w:rsidR="00B23F04" w:rsidRPr="00AF0AB3" w14:paraId="4892DA79" w14:textId="77777777" w:rsidTr="00B23F04">
        <w:trPr>
          <w:trHeight w:val="626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85B1A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  <w:t>TT</w:t>
            </w:r>
          </w:p>
        </w:tc>
        <w:tc>
          <w:tcPr>
            <w:tcW w:w="9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BD0C2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  <w:lang w:val="en-US"/>
              </w:rPr>
            </w:pPr>
            <w:r w:rsidRPr="00AF0AB3"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  <w:t>Chương/Chủ đề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9473ED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  <w:t>Nội dung/Đơn vị kiến thức</w:t>
            </w:r>
          </w:p>
        </w:tc>
        <w:tc>
          <w:tcPr>
            <w:tcW w:w="31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300F96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  <w:t xml:space="preserve">Mức độ đánh giá </w:t>
            </w:r>
          </w:p>
        </w:tc>
        <w:tc>
          <w:tcPr>
            <w:tcW w:w="368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D2A1B8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  <w:t>Số câu hỏi theo mức độ nhận thức</w:t>
            </w:r>
          </w:p>
        </w:tc>
      </w:tr>
      <w:tr w:rsidR="00B23F04" w:rsidRPr="00AF0AB3" w14:paraId="2E14329E" w14:textId="77777777" w:rsidTr="00B23F04">
        <w:trPr>
          <w:trHeight w:val="626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42A80" w14:textId="77777777" w:rsidR="00B23F04" w:rsidRPr="00AF0AB3" w:rsidRDefault="00B23F04" w:rsidP="00AF0AB3">
            <w:pPr>
              <w:spacing w:line="240" w:lineRule="auto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6F4279" w14:textId="77777777" w:rsidR="00B23F04" w:rsidRPr="00AF0AB3" w:rsidRDefault="00B23F04" w:rsidP="00AF0AB3">
            <w:pPr>
              <w:spacing w:line="240" w:lineRule="auto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55EADB" w14:textId="77777777" w:rsidR="00B23F04" w:rsidRPr="00AF0AB3" w:rsidRDefault="00B23F04" w:rsidP="00AF0AB3">
            <w:pPr>
              <w:spacing w:line="240" w:lineRule="auto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</w:p>
        </w:tc>
        <w:tc>
          <w:tcPr>
            <w:tcW w:w="31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1FB7AA" w14:textId="77777777" w:rsidR="00B23F04" w:rsidRPr="00AF0AB3" w:rsidRDefault="00B23F04" w:rsidP="00AF0AB3">
            <w:pPr>
              <w:spacing w:line="240" w:lineRule="auto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D5C202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  <w:lang w:val="en-AU"/>
              </w:rPr>
            </w:pPr>
            <w:r w:rsidRPr="00AF0AB3">
              <w:rPr>
                <w:rFonts w:ascii="Times New Roman" w:hAnsi="Times New Roman" w:cs="Times New Roman"/>
                <w:b/>
                <w:spacing w:val="-8"/>
                <w:sz w:val="28"/>
                <w:szCs w:val="28"/>
                <w:lang w:val="en-AU"/>
              </w:rPr>
              <w:t>Nhận biêt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80AAFB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  <w:lang w:val="en-AU"/>
              </w:rPr>
            </w:pPr>
            <w:r w:rsidRPr="00AF0AB3">
              <w:rPr>
                <w:rFonts w:ascii="Times New Roman" w:hAnsi="Times New Roman" w:cs="Times New Roman"/>
                <w:b/>
                <w:spacing w:val="-8"/>
                <w:sz w:val="28"/>
                <w:szCs w:val="28"/>
                <w:lang w:val="en-AU"/>
              </w:rPr>
              <w:t>Thông hiểu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2C3A5E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  <w:lang w:val="en-AU"/>
              </w:rPr>
            </w:pPr>
            <w:r w:rsidRPr="00AF0AB3">
              <w:rPr>
                <w:rFonts w:ascii="Times New Roman" w:hAnsi="Times New Roman" w:cs="Times New Roman"/>
                <w:b/>
                <w:spacing w:val="-8"/>
                <w:sz w:val="28"/>
                <w:szCs w:val="28"/>
                <w:lang w:val="en-AU"/>
              </w:rPr>
              <w:t>Vận dụng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C82A87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  <w:lang w:val="en-AU"/>
              </w:rPr>
            </w:pPr>
            <w:r w:rsidRPr="00AF0AB3">
              <w:rPr>
                <w:rFonts w:ascii="Times New Roman" w:hAnsi="Times New Roman" w:cs="Times New Roman"/>
                <w:b/>
                <w:spacing w:val="-8"/>
                <w:sz w:val="28"/>
                <w:szCs w:val="28"/>
                <w:lang w:val="en-AU"/>
              </w:rPr>
              <w:t>Vận dụng cao</w:t>
            </w:r>
          </w:p>
        </w:tc>
      </w:tr>
      <w:tr w:rsidR="00B23F04" w:rsidRPr="00AF0AB3" w14:paraId="7F6551AF" w14:textId="77777777" w:rsidTr="00B23F04">
        <w:trPr>
          <w:trHeight w:val="2352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E6AC5E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</w:t>
            </w:r>
          </w:p>
        </w:tc>
        <w:tc>
          <w:tcPr>
            <w:tcW w:w="9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6F6B3D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  <w:t>Chủ đề Phân số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71DBE1" w14:textId="77777777" w:rsidR="00B23F04" w:rsidRPr="00AF0AB3" w:rsidRDefault="00B23F04" w:rsidP="00AF0AB3">
            <w:pPr>
              <w:spacing w:before="60" w:line="240" w:lineRule="auto"/>
              <w:rPr>
                <w:rFonts w:ascii="Times New Roman" w:hAnsi="Times New Roman" w:cs="Times New Roman"/>
                <w:bCs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Cs/>
                <w:spacing w:val="-8"/>
                <w:sz w:val="28"/>
                <w:szCs w:val="28"/>
              </w:rPr>
              <w:t>Phân số. Tính chất cơ bản của phân số. So sánh phân số</w:t>
            </w:r>
          </w:p>
        </w:tc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0CFC9C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</w:rPr>
              <w:t xml:space="preserve">Nhận biết </w:t>
            </w:r>
          </w:p>
          <w:p w14:paraId="0443DD85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z w:val="28"/>
                <w:szCs w:val="28"/>
              </w:rPr>
              <w:t xml:space="preserve">- Nhận biết phân  số, hỗn số, phân số bằng nhau, </w:t>
            </w:r>
          </w:p>
          <w:p w14:paraId="3A95D98F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z w:val="28"/>
                <w:szCs w:val="28"/>
              </w:rPr>
              <w:t xml:space="preserve">- Phân số nghịch đảo, </w:t>
            </w:r>
          </w:p>
          <w:p w14:paraId="21C81D2A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fr-FR"/>
              </w:rPr>
              <w:t>Thông hiểu</w:t>
            </w:r>
          </w:p>
          <w:p w14:paraId="47AD4A75" w14:textId="1D10F82D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- So sánh được phân số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F6683B" w14:textId="77777777" w:rsidR="00AF0AB3" w:rsidRDefault="00B23F04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  <w:t>3</w:t>
            </w:r>
          </w:p>
          <w:p w14:paraId="5E0E428B" w14:textId="485C60B2" w:rsidR="00B23F04" w:rsidRPr="00AF0AB3" w:rsidRDefault="00B23F04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  <w:t>(TN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AFB8E7" w14:textId="77777777" w:rsidR="00AF0AB3" w:rsidRDefault="00B23F04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  <w:t>1</w:t>
            </w:r>
          </w:p>
          <w:p w14:paraId="641BB8BE" w14:textId="6834C7E3" w:rsidR="00B23F04" w:rsidRPr="00AF0AB3" w:rsidRDefault="00AF0AB3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  <w:t>(</w:t>
            </w:r>
            <w:r w:rsidR="00B23F04" w:rsidRPr="00AF0AB3"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  <w:t>TN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8B4098" w14:textId="77777777" w:rsidR="00B23F04" w:rsidRPr="00AF0AB3" w:rsidRDefault="00B23F04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39CC73" w14:textId="6BE70834" w:rsidR="00B23F04" w:rsidRPr="00AF0AB3" w:rsidRDefault="00B23F04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</w:p>
        </w:tc>
      </w:tr>
      <w:tr w:rsidR="00AF0AB3" w:rsidRPr="00AF0AB3" w14:paraId="0EF3AC0B" w14:textId="77777777" w:rsidTr="00B23F04">
        <w:trPr>
          <w:trHeight w:val="1344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FB94CB" w14:textId="77777777" w:rsidR="00B23F04" w:rsidRPr="00AF0AB3" w:rsidRDefault="00B23F04" w:rsidP="00AF0AB3">
            <w:pPr>
              <w:spacing w:line="240" w:lineRule="auto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881115" w14:textId="77777777" w:rsidR="00B23F04" w:rsidRPr="00AF0AB3" w:rsidRDefault="00B23F04" w:rsidP="00AF0AB3">
            <w:pPr>
              <w:spacing w:line="240" w:lineRule="auto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04044F" w14:textId="77777777" w:rsidR="00B23F04" w:rsidRPr="00AF0AB3" w:rsidRDefault="00B23F04" w:rsidP="00AF0AB3">
            <w:pPr>
              <w:spacing w:before="60" w:line="240" w:lineRule="auto"/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  <w:t>Các phép tính phân số</w:t>
            </w:r>
          </w:p>
        </w:tc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260E96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  <w:lang w:val="en-AU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</w:rPr>
              <w:t>Vận dụng</w:t>
            </w:r>
          </w:p>
          <w:p w14:paraId="790A59B2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  <w:t>-</w:t>
            </w:r>
            <w:r w:rsidRPr="00AF0AB3">
              <w:rPr>
                <w:rFonts w:ascii="Times New Roman" w:hAnsi="Times New Roman" w:cs="Times New Roman"/>
                <w:sz w:val="28"/>
                <w:szCs w:val="28"/>
              </w:rPr>
              <w:t>- Vận dụng được qui tắc cộng, trừ, nhân, chia phân số.</w:t>
            </w:r>
          </w:p>
          <w:p w14:paraId="3177F2E6" w14:textId="77777777" w:rsidR="00253B29" w:rsidRPr="00AF0AB3" w:rsidRDefault="00253B29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</w:rPr>
              <w:t>Vận dụng cao</w:t>
            </w:r>
            <w:r w:rsidRPr="00AF0A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D1FED43" w14:textId="48676D61" w:rsidR="00B23F04" w:rsidRPr="00AF0AB3" w:rsidRDefault="00253B29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en-US"/>
              </w:rPr>
            </w:pPr>
            <w:r w:rsidRPr="00AF0AB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F0AB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ính được tổng các phân số viết theo quy luật vận dụng chứng minh bài toán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9D9948" w14:textId="77777777" w:rsid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1</w:t>
            </w:r>
          </w:p>
          <w:p w14:paraId="6CDDF6E2" w14:textId="1D0E1E66" w:rsidR="00B23F04" w:rsidRPr="00AF0AB3" w:rsidRDefault="00AF0AB3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(</w:t>
            </w:r>
            <w:r w:rsidR="00B23F04" w:rsidRPr="00AF0AB3"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TN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3A5251" w14:textId="77777777" w:rsidR="00AF0AB3" w:rsidRDefault="00253B29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3</w:t>
            </w:r>
          </w:p>
          <w:p w14:paraId="1A552A40" w14:textId="1CE81A92" w:rsidR="00B23F04" w:rsidRPr="00AF0AB3" w:rsidRDefault="00AF0AB3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(</w:t>
            </w:r>
            <w:r w:rsidR="00B23F04" w:rsidRPr="00AF0AB3"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TL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8AC8A5" w14:textId="77777777" w:rsidR="00AF0AB3" w:rsidRDefault="00253B29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2</w:t>
            </w:r>
          </w:p>
          <w:p w14:paraId="50428D53" w14:textId="7A09518F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(TL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C64B40" w14:textId="77777777" w:rsidR="00AF0AB3" w:rsidRDefault="00253B29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</w:t>
            </w:r>
          </w:p>
          <w:p w14:paraId="24348C36" w14:textId="5A47B680" w:rsidR="00B23F04" w:rsidRPr="00AF0AB3" w:rsidRDefault="00AF0AB3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(</w:t>
            </w:r>
            <w:r w:rsidR="00253B29"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TL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)</w:t>
            </w:r>
          </w:p>
        </w:tc>
      </w:tr>
      <w:tr w:rsidR="00AE1E06" w:rsidRPr="00AF0AB3" w14:paraId="09905904" w14:textId="77777777" w:rsidTr="00B23F04">
        <w:trPr>
          <w:trHeight w:val="1344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D2C1F" w14:textId="77777777" w:rsidR="00AE1E06" w:rsidRPr="00AF0AB3" w:rsidRDefault="00AE1E06" w:rsidP="00AF0AB3">
            <w:pPr>
              <w:spacing w:line="240" w:lineRule="auto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299F9" w14:textId="77777777" w:rsidR="00AE1E06" w:rsidRPr="00AF0AB3" w:rsidRDefault="00AE1E06" w:rsidP="00AF0AB3">
            <w:pPr>
              <w:spacing w:line="240" w:lineRule="auto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F9B0E9" w14:textId="01B3A169" w:rsidR="00AE1E06" w:rsidRPr="00AF0AB3" w:rsidRDefault="00AE1E06" w:rsidP="00AF0AB3">
            <w:pPr>
              <w:spacing w:before="60" w:line="240" w:lineRule="auto"/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  <w:lang w:val="en-AU"/>
              </w:rPr>
              <w:t>Ba bài toán cơ bản về phân số</w:t>
            </w:r>
          </w:p>
        </w:tc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CB89E6" w14:textId="0F75E325" w:rsidR="00AE1E06" w:rsidRPr="00AF0AB3" w:rsidRDefault="00AE1E06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fr-FR"/>
              </w:rPr>
              <w:t>Thông hiểu</w:t>
            </w:r>
          </w:p>
          <w:p w14:paraId="7AEE8A3B" w14:textId="3BC41C14" w:rsidR="00A72DDB" w:rsidRPr="00AF0AB3" w:rsidRDefault="00A72DDB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</w:rPr>
              <w:t>-</w:t>
            </w:r>
            <w:r w:rsidRPr="00AF0AB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Tìm được giá trị phần trăm của một số cho trước</w:t>
            </w:r>
          </w:p>
          <w:p w14:paraId="6D75F6CA" w14:textId="6189A72E" w:rsidR="00A72DDB" w:rsidRPr="00AF0AB3" w:rsidRDefault="00A72DDB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</w:rPr>
              <w:t>Vận dụng</w:t>
            </w:r>
          </w:p>
          <w:p w14:paraId="3904B11D" w14:textId="315CAB1E" w:rsidR="00AE1E06" w:rsidRPr="00AF0AB3" w:rsidRDefault="00AE1E06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Vận dụng bài toán cơ bản của phân số để giải quyết được bài toán thực tế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0B708B" w14:textId="77777777" w:rsidR="00AE1E06" w:rsidRPr="00AF0AB3" w:rsidRDefault="00AE1E06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39BD4" w14:textId="77777777" w:rsidR="00AF0AB3" w:rsidRDefault="00A72DDB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1</w:t>
            </w:r>
          </w:p>
          <w:p w14:paraId="45E93127" w14:textId="4EB185E4" w:rsidR="00AE1E06" w:rsidRPr="00AF0AB3" w:rsidRDefault="00AF0AB3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(</w:t>
            </w:r>
            <w:r w:rsidR="00A72DDB" w:rsidRPr="00AF0AB3"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TN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CC8862" w14:textId="77777777" w:rsidR="00AF0AB3" w:rsidRDefault="00A72DDB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1</w:t>
            </w:r>
          </w:p>
          <w:p w14:paraId="1E0F88E6" w14:textId="0BF1D571" w:rsidR="00AE1E06" w:rsidRPr="00AF0AB3" w:rsidRDefault="00AF0AB3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(</w:t>
            </w:r>
            <w:r w:rsidR="00A72DDB" w:rsidRPr="00AF0AB3"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TL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03B054" w14:textId="77777777" w:rsidR="00AE1E06" w:rsidRPr="00AF0AB3" w:rsidRDefault="00AE1E06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</w:tr>
      <w:tr w:rsidR="00FC3FED" w:rsidRPr="00AF0AB3" w14:paraId="79F740FF" w14:textId="77777777" w:rsidTr="00EB543C">
        <w:trPr>
          <w:trHeight w:val="1119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351BCCDB" w14:textId="77777777" w:rsidR="00FC3FED" w:rsidRPr="00AF0AB3" w:rsidRDefault="00FC3FED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2</w:t>
            </w:r>
          </w:p>
        </w:tc>
        <w:tc>
          <w:tcPr>
            <w:tcW w:w="99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068EC381" w14:textId="77777777" w:rsidR="00FC3FED" w:rsidRPr="00AF0AB3" w:rsidRDefault="00FC3FED" w:rsidP="00AF0AB3">
            <w:pPr>
              <w:spacing w:before="60" w:line="240" w:lineRule="auto"/>
              <w:rPr>
                <w:rFonts w:ascii="Times New Roman" w:hAnsi="Times New Roman" w:cs="Times New Roman"/>
                <w:b/>
                <w:spacing w:val="-8"/>
                <w:sz w:val="28"/>
                <w:szCs w:val="28"/>
                <w:lang w:val="en-AU"/>
              </w:rPr>
            </w:pPr>
            <w:r w:rsidRPr="00AF0AB3">
              <w:rPr>
                <w:rFonts w:ascii="Times New Roman" w:hAnsi="Times New Roman" w:cs="Times New Roman"/>
                <w:b/>
                <w:spacing w:val="-8"/>
                <w:sz w:val="28"/>
                <w:szCs w:val="28"/>
                <w:lang w:val="en-AU"/>
              </w:rPr>
              <w:t xml:space="preserve">Chủ đề </w:t>
            </w:r>
            <w:r w:rsidRPr="00AF0AB3">
              <w:rPr>
                <w:rFonts w:ascii="Times New Roman" w:hAnsi="Times New Roman" w:cs="Times New Roman"/>
                <w:b/>
                <w:sz w:val="28"/>
                <w:szCs w:val="28"/>
              </w:rPr>
              <w:t>Số thập phân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EEC74" w14:textId="2DA259D1" w:rsidR="00FC3FED" w:rsidRPr="00AF0AB3" w:rsidRDefault="00FC3FED" w:rsidP="00AF0AB3">
            <w:pPr>
              <w:spacing w:before="60" w:line="240" w:lineRule="auto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 xml:space="preserve">Số thập phân </w:t>
            </w:r>
          </w:p>
        </w:tc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F1E7A5" w14:textId="77777777" w:rsidR="00FC3FED" w:rsidRPr="00AF0AB3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en-US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</w:rPr>
              <w:t>Nhận biết</w:t>
            </w:r>
          </w:p>
          <w:p w14:paraId="3191390C" w14:textId="68311913" w:rsidR="00FC3FED" w:rsidRPr="00AF0AB3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fr-FR"/>
              </w:rPr>
              <w:t xml:space="preserve">- </w:t>
            </w:r>
            <w:r w:rsidRPr="00AF0AB3">
              <w:rPr>
                <w:rFonts w:ascii="Times New Roman" w:hAnsi="Times New Roman" w:cs="Times New Roman"/>
                <w:bCs/>
                <w:sz w:val="28"/>
                <w:szCs w:val="28"/>
              </w:rPr>
              <w:t>Viết được phân số thành số thập phân,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CA9DF8" w14:textId="77777777" w:rsidR="00FC3FED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1</w:t>
            </w:r>
          </w:p>
          <w:p w14:paraId="2B464CAB" w14:textId="5D9E2C13" w:rsidR="00FC3FED" w:rsidRPr="00AF0AB3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pacing w:val="-4"/>
                <w:sz w:val="28"/>
                <w:szCs w:val="28"/>
                <w:lang w:val="en-US"/>
              </w:rPr>
              <w:t>(</w:t>
            </w:r>
            <w:r w:rsidRPr="00AF0AB3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TN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  <w:lang w:val="en-US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F7F54B" w14:textId="3E9BEEA1" w:rsidR="00FC3FED" w:rsidRPr="00AF0AB3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8A086D" w14:textId="77777777" w:rsidR="00FC3FED" w:rsidRPr="00AF0AB3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210B1" w14:textId="77777777" w:rsidR="00FC3FED" w:rsidRPr="00AF0AB3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</w:p>
        </w:tc>
      </w:tr>
      <w:tr w:rsidR="00FC3FED" w:rsidRPr="00AF0AB3" w14:paraId="1FD6920A" w14:textId="77777777" w:rsidTr="00EB543C">
        <w:trPr>
          <w:trHeight w:val="1411"/>
        </w:trPr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8569A7" w14:textId="77777777" w:rsidR="00FC3FED" w:rsidRPr="00AF0AB3" w:rsidRDefault="00FC3FED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32FE9E" w14:textId="77777777" w:rsidR="00FC3FED" w:rsidRPr="00AF0AB3" w:rsidRDefault="00FC3FED" w:rsidP="00AF0AB3">
            <w:pPr>
              <w:spacing w:before="60" w:line="240" w:lineRule="auto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5EA9CD" w14:textId="77777777" w:rsidR="00FC3FED" w:rsidRPr="00AF0AB3" w:rsidRDefault="00FC3FED" w:rsidP="00AF0AB3">
            <w:pPr>
              <w:spacing w:before="60" w:line="240" w:lineRule="auto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>Tỉ số và tỉ số phần trăm</w:t>
            </w:r>
          </w:p>
        </w:tc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A4CC00" w14:textId="77777777" w:rsidR="00FC3FED" w:rsidRPr="00AF0AB3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en-US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</w:rPr>
              <w:t>Nhận biết</w:t>
            </w:r>
          </w:p>
          <w:p w14:paraId="639655C8" w14:textId="195BFE6C" w:rsidR="00FC3FED" w:rsidRPr="00AF0AB3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pacing w:val="-4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Cs/>
                <w:spacing w:val="-4"/>
                <w:sz w:val="28"/>
                <w:szCs w:val="28"/>
              </w:rPr>
              <w:t>-</w:t>
            </w:r>
            <w:r w:rsidR="00743EE1">
              <w:rPr>
                <w:rFonts w:ascii="Times New Roman" w:hAnsi="Times New Roman" w:cs="Times New Roman"/>
                <w:bCs/>
                <w:spacing w:val="-4"/>
                <w:sz w:val="28"/>
                <w:szCs w:val="28"/>
                <w:lang w:val="en-US"/>
              </w:rPr>
              <w:t xml:space="preserve"> </w:t>
            </w:r>
            <w:r w:rsidRPr="00AF0AB3">
              <w:rPr>
                <w:rFonts w:ascii="Times New Roman" w:hAnsi="Times New Roman" w:cs="Times New Roman"/>
                <w:bCs/>
                <w:spacing w:val="-4"/>
                <w:sz w:val="28"/>
                <w:szCs w:val="28"/>
              </w:rPr>
              <w:t>Công thức tính tỉ số phần tr</w:t>
            </w:r>
            <w:r>
              <w:rPr>
                <w:rFonts w:ascii="Times New Roman" w:hAnsi="Times New Roman" w:cs="Times New Roman"/>
                <w:bCs/>
                <w:spacing w:val="-4"/>
                <w:sz w:val="28"/>
                <w:szCs w:val="28"/>
                <w:lang w:val="en-US"/>
              </w:rPr>
              <w:t>ă</w:t>
            </w:r>
            <w:r w:rsidRPr="00AF0AB3">
              <w:rPr>
                <w:rFonts w:ascii="Times New Roman" w:hAnsi="Times New Roman" w:cs="Times New Roman"/>
                <w:bCs/>
                <w:spacing w:val="-4"/>
                <w:sz w:val="28"/>
                <w:szCs w:val="28"/>
              </w:rPr>
              <w:t>m của 2 số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F4EFA" w14:textId="77777777" w:rsidR="00FC3FED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1</w:t>
            </w:r>
          </w:p>
          <w:p w14:paraId="1965B96B" w14:textId="31670117" w:rsidR="00FC3FED" w:rsidRPr="00AF0AB3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pacing w:val="-4"/>
                <w:sz w:val="28"/>
                <w:szCs w:val="28"/>
                <w:lang w:val="en-US"/>
              </w:rPr>
              <w:t>(</w:t>
            </w:r>
            <w:r w:rsidRPr="00AF0AB3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TN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  <w:lang w:val="en-US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8704FA" w14:textId="615105DE" w:rsidR="00FC3FED" w:rsidRPr="00AF0AB3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6E201B" w14:textId="77777777" w:rsidR="00FC3FED" w:rsidRPr="00AF0AB3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D28F76" w14:textId="77777777" w:rsidR="00FC3FED" w:rsidRPr="00AF0AB3" w:rsidRDefault="00FC3FED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</w:tr>
      <w:tr w:rsidR="00B23F04" w:rsidRPr="00AF0AB3" w14:paraId="5F1FFF57" w14:textId="77777777" w:rsidTr="00B23F04">
        <w:trPr>
          <w:trHeight w:val="2111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AD39E4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  <w:lang w:val="en-US"/>
              </w:rPr>
            </w:pPr>
          </w:p>
          <w:p w14:paraId="61929267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</w:p>
          <w:p w14:paraId="4F076A8F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  <w:t>3</w:t>
            </w:r>
          </w:p>
        </w:tc>
        <w:tc>
          <w:tcPr>
            <w:tcW w:w="9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8FD46D" w14:textId="77777777" w:rsidR="00B23F04" w:rsidRPr="00AF0AB3" w:rsidRDefault="00B23F04" w:rsidP="00AF0AB3">
            <w:pPr>
              <w:spacing w:before="60" w:line="240" w:lineRule="auto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sz w:val="28"/>
                <w:szCs w:val="28"/>
              </w:rPr>
              <w:t>Chủ đề Những hình hình học cơ bản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D549B1" w14:textId="77777777" w:rsidR="00B23F04" w:rsidRPr="00AF0AB3" w:rsidRDefault="00B23F04" w:rsidP="00AF0AB3">
            <w:pPr>
              <w:spacing w:before="6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en-US"/>
              </w:rPr>
            </w:pPr>
            <w:r w:rsidRPr="00AF0AB3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>Điểm, đường thẳng, tia</w:t>
            </w:r>
          </w:p>
        </w:tc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78DAF3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</w:rPr>
              <w:t xml:space="preserve">Nhận biết </w:t>
            </w:r>
          </w:p>
          <w:p w14:paraId="5E747956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sz w:val="28"/>
                <w:szCs w:val="28"/>
              </w:rPr>
              <w:t>Nhận biết điểm thuộc đường thẳng, ba điểm thẳng hàng</w:t>
            </w:r>
            <w:r w:rsidRPr="00AF0AB3"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fr-FR"/>
              </w:rPr>
              <w:t xml:space="preserve"> </w:t>
            </w:r>
          </w:p>
          <w:p w14:paraId="355FC903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fr-FR"/>
              </w:rPr>
              <w:t>Thông hiểu</w:t>
            </w:r>
          </w:p>
          <w:p w14:paraId="36AF39BA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spacing w:val="-4"/>
                <w:sz w:val="28"/>
                <w:szCs w:val="28"/>
                <w:lang w:val="fr-FR"/>
              </w:rPr>
              <w:t>Viết được kí hiệu điểm thuộc, hoặc không thuộc đường thẳng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3AF0F4" w14:textId="77777777" w:rsid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</w:t>
            </w:r>
          </w:p>
          <w:p w14:paraId="7B4672E7" w14:textId="07ABFFBD" w:rsidR="00B23F04" w:rsidRPr="00AF0AB3" w:rsidRDefault="00AF0AB3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(</w:t>
            </w:r>
            <w:r w:rsidR="00B23F04"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TN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849160" w14:textId="77777777" w:rsid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</w:t>
            </w:r>
          </w:p>
          <w:p w14:paraId="58B2FC0E" w14:textId="5AE37770" w:rsidR="00B23F04" w:rsidRPr="00AF0AB3" w:rsidRDefault="00AF0AB3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(</w:t>
            </w:r>
            <w:r w:rsidR="00B23F04"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TN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7C93E7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42F78E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</w:tr>
      <w:tr w:rsidR="00AF0AB3" w:rsidRPr="00AF0AB3" w14:paraId="689D0127" w14:textId="77777777" w:rsidTr="00B23F04">
        <w:trPr>
          <w:trHeight w:val="2688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939714" w14:textId="77777777" w:rsidR="00B23F04" w:rsidRPr="00AF0AB3" w:rsidRDefault="00B23F04" w:rsidP="00AF0AB3">
            <w:pPr>
              <w:spacing w:line="240" w:lineRule="auto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17B860" w14:textId="77777777" w:rsidR="00B23F04" w:rsidRPr="00AF0AB3" w:rsidRDefault="00B23F04" w:rsidP="00AF0AB3">
            <w:pPr>
              <w:spacing w:line="240" w:lineRule="auto"/>
              <w:rPr>
                <w:rFonts w:ascii="Times New Roman" w:hAnsi="Times New Roman" w:cs="Times New Roman"/>
                <w:b/>
                <w:spacing w:val="-8"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91A1C" w14:textId="77777777" w:rsidR="00B23F04" w:rsidRPr="00AF0AB3" w:rsidRDefault="00B23F04" w:rsidP="00AF0AB3">
            <w:pPr>
              <w:spacing w:before="6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val="en-US"/>
              </w:rPr>
            </w:pPr>
            <w:r w:rsidRPr="00AF0AB3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</w:rPr>
              <w:t>Đoạn thẳng, độ dài đoạn thẳng</w:t>
            </w:r>
          </w:p>
        </w:tc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3B78D8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</w:rPr>
              <w:t xml:space="preserve">Nhận biết </w:t>
            </w:r>
          </w:p>
          <w:p w14:paraId="2397B3B0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sz w:val="28"/>
                <w:szCs w:val="28"/>
              </w:rPr>
              <w:t>Nhận biết được trung điểm của đoạn thẳng</w:t>
            </w:r>
            <w:r w:rsidRPr="00AF0AB3"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fr-FR"/>
              </w:rPr>
              <w:t xml:space="preserve"> </w:t>
            </w:r>
          </w:p>
          <w:p w14:paraId="0DD529C7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fr-FR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4"/>
                <w:sz w:val="28"/>
                <w:szCs w:val="28"/>
                <w:lang w:val="fr-FR"/>
              </w:rPr>
              <w:t>Thông hiểu</w:t>
            </w:r>
          </w:p>
          <w:p w14:paraId="45B06BAB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pacing w:val="-8"/>
                <w:sz w:val="28"/>
                <w:szCs w:val="28"/>
                <w:lang w:val="en-US"/>
              </w:rPr>
            </w:pPr>
            <w:r w:rsidRPr="00AF0AB3">
              <w:rPr>
                <w:rFonts w:ascii="Times New Roman" w:hAnsi="Times New Roman" w:cs="Times New Roman"/>
                <w:bCs/>
                <w:spacing w:val="-8"/>
                <w:sz w:val="28"/>
                <w:szCs w:val="28"/>
              </w:rPr>
              <w:t>Tính độ dài đoạn thẳng thông qua tính chất trung điểm</w:t>
            </w:r>
          </w:p>
          <w:p w14:paraId="1C1F57B0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</w:rPr>
              <w:t xml:space="preserve">Vận dụng </w:t>
            </w:r>
          </w:p>
          <w:p w14:paraId="7973C93C" w14:textId="77777777" w:rsidR="00B23F04" w:rsidRPr="00AF0AB3" w:rsidRDefault="00B23F04" w:rsidP="00AF0AB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z w:val="28"/>
                <w:szCs w:val="28"/>
              </w:rPr>
              <w:t>- Tính được độ dài đoạn thẳng</w:t>
            </w:r>
          </w:p>
          <w:p w14:paraId="69FBFBE1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z w:val="28"/>
                <w:szCs w:val="28"/>
              </w:rPr>
              <w:t>- Chứng minh được 1 điểm là trung điểm đoạn thẳng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520DDF" w14:textId="77777777" w:rsid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</w:t>
            </w:r>
          </w:p>
          <w:p w14:paraId="18CF98BE" w14:textId="77777777" w:rsidR="00B23F04" w:rsidRDefault="00AF0AB3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(</w:t>
            </w:r>
            <w:r w:rsidR="00B23F04"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TN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)</w:t>
            </w:r>
          </w:p>
          <w:p w14:paraId="6F2378F4" w14:textId="77777777" w:rsidR="007B6478" w:rsidRDefault="007B6478" w:rsidP="007B6478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</w:t>
            </w:r>
          </w:p>
          <w:p w14:paraId="02FAD4F6" w14:textId="3EE410DE" w:rsidR="007B6478" w:rsidRPr="00AF0AB3" w:rsidRDefault="007B6478" w:rsidP="007B6478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(</w:t>
            </w: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TL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BE062" w14:textId="77777777" w:rsid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</w:t>
            </w:r>
          </w:p>
          <w:p w14:paraId="6BC89C42" w14:textId="1F6BF68E" w:rsidR="00B23F04" w:rsidRPr="00AF0AB3" w:rsidRDefault="00AF0AB3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(</w:t>
            </w:r>
            <w:r w:rsidR="00B23F04"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TN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)</w:t>
            </w:r>
          </w:p>
          <w:p w14:paraId="6F58A676" w14:textId="77777777" w:rsid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</w:t>
            </w:r>
          </w:p>
          <w:p w14:paraId="0A1F8758" w14:textId="38ED949A" w:rsidR="00B23F04" w:rsidRPr="00AF0AB3" w:rsidRDefault="00AF0AB3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(</w:t>
            </w:r>
            <w:r w:rsidR="00B23F04"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TL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336933" w14:textId="77777777" w:rsid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</w:t>
            </w:r>
          </w:p>
          <w:p w14:paraId="7697ECA5" w14:textId="434ADA7B" w:rsidR="00B23F04" w:rsidRPr="00AF0AB3" w:rsidRDefault="00AF0AB3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(</w:t>
            </w:r>
            <w:r w:rsidR="00B23F04"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TL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E6031" w14:textId="77777777" w:rsidR="00B23F04" w:rsidRPr="00AF0AB3" w:rsidRDefault="00B23F04" w:rsidP="00AF0AB3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</w:tr>
      <w:tr w:rsidR="00B23F04" w:rsidRPr="00AF0AB3" w14:paraId="6A14EA9C" w14:textId="77777777" w:rsidTr="00B23F04">
        <w:trPr>
          <w:trHeight w:val="152"/>
        </w:trPr>
        <w:tc>
          <w:tcPr>
            <w:tcW w:w="31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422EB3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  <w:lang w:val="en-AU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  <w:lang w:val="en-AU"/>
              </w:rPr>
              <w:t>Tổng</w:t>
            </w:r>
          </w:p>
        </w:tc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067AB3" w14:textId="77777777" w:rsidR="00B23F04" w:rsidRPr="00AF0AB3" w:rsidRDefault="00B23F04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9DC731" w14:textId="77777777" w:rsidR="00B23F04" w:rsidRPr="00AF0AB3" w:rsidRDefault="00B23F04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EF9C68" w14:textId="77777777" w:rsidR="00B23F04" w:rsidRPr="00AF0AB3" w:rsidRDefault="00B23F04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503A7D" w14:textId="1E02AB5F" w:rsidR="00B23F04" w:rsidRPr="00BB58C1" w:rsidRDefault="00BB58C1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E0BF3B" w14:textId="77777777" w:rsidR="00B23F04" w:rsidRPr="00AF0AB3" w:rsidRDefault="00B23F04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1</w:t>
            </w:r>
          </w:p>
        </w:tc>
      </w:tr>
      <w:tr w:rsidR="00B23F04" w:rsidRPr="00AF0AB3" w14:paraId="61E0DFE7" w14:textId="77777777" w:rsidTr="00B23F04">
        <w:trPr>
          <w:trHeight w:val="152"/>
        </w:trPr>
        <w:tc>
          <w:tcPr>
            <w:tcW w:w="31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795B02" w14:textId="77777777" w:rsidR="00B23F04" w:rsidRPr="00AF0AB3" w:rsidRDefault="00B23F04" w:rsidP="00AF0AB3">
            <w:pPr>
              <w:spacing w:before="6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  <w:lang w:val="en-AU"/>
              </w:rPr>
            </w:pPr>
            <w:r w:rsidRPr="00AF0AB3">
              <w:rPr>
                <w:rFonts w:ascii="Times New Roman" w:hAnsi="Times New Roman" w:cs="Times New Roman"/>
                <w:b/>
                <w:bCs/>
                <w:spacing w:val="-8"/>
                <w:sz w:val="28"/>
                <w:szCs w:val="28"/>
                <w:lang w:val="en-AU"/>
              </w:rPr>
              <w:t>Tỉ lệ %</w:t>
            </w:r>
          </w:p>
        </w:tc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A52AA1" w14:textId="77777777" w:rsidR="00B23F04" w:rsidRPr="00AF0AB3" w:rsidRDefault="00B23F04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61203B" w14:textId="4C247F3D" w:rsidR="00B23F04" w:rsidRPr="00AF0AB3" w:rsidRDefault="00B23F04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2</w:t>
            </w:r>
            <w:r w:rsidR="007B6478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5</w:t>
            </w: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%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1E44B0" w14:textId="332B5786" w:rsidR="00B23F04" w:rsidRPr="00AF0AB3" w:rsidRDefault="00D52B2E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3</w:t>
            </w:r>
            <w:r w:rsidR="007B6478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0</w:t>
            </w:r>
            <w:r w:rsidR="00B23F04"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%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3DD1D4" w14:textId="77777777" w:rsidR="00B23F04" w:rsidRPr="00AF0AB3" w:rsidRDefault="00B23F04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35%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A78D35" w14:textId="39CD9325" w:rsidR="00B23F04" w:rsidRPr="00AF0AB3" w:rsidRDefault="00D52B2E" w:rsidP="00AF0AB3">
            <w:pPr>
              <w:spacing w:before="60" w:line="240" w:lineRule="auto"/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  <w:r w:rsidRPr="00AF0AB3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>10</w:t>
            </w:r>
            <w:r w:rsidR="00B23F04" w:rsidRPr="00AF0AB3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%</w:t>
            </w:r>
          </w:p>
        </w:tc>
      </w:tr>
    </w:tbl>
    <w:p w14:paraId="7F0BD5CB" w14:textId="1054849E" w:rsidR="00DC0187" w:rsidRDefault="00DC0187" w:rsidP="0099636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15706D9A" w14:textId="15297C5F" w:rsidR="00BB58C1" w:rsidRDefault="00BB58C1" w:rsidP="0099636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739510AA" w14:textId="38AD46E4" w:rsidR="00BB58C1" w:rsidRDefault="00BB58C1" w:rsidP="0099636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6A85597D" w14:textId="18C70740" w:rsidR="00BB58C1" w:rsidRDefault="00BB58C1" w:rsidP="0099636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266DD8E0" w14:textId="77777777" w:rsidR="00BB58C1" w:rsidRDefault="00BB58C1" w:rsidP="0099636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6"/>
        <w:gridCol w:w="6076"/>
      </w:tblGrid>
      <w:tr w:rsidR="00B23F04" w:rsidRPr="00BB58C1" w14:paraId="0FE69B6E" w14:textId="77777777" w:rsidTr="00B23F04">
        <w:tc>
          <w:tcPr>
            <w:tcW w:w="3936" w:type="dxa"/>
            <w:hideMark/>
          </w:tcPr>
          <w:p w14:paraId="65C2F863" w14:textId="77777777" w:rsidR="00B23F04" w:rsidRPr="00BB58C1" w:rsidRDefault="00B23F04">
            <w:pP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8"/>
                <w:szCs w:val="28"/>
              </w:rPr>
            </w:pPr>
          </w:p>
          <w:p w14:paraId="2A3A3FFD" w14:textId="2981706E" w:rsidR="00132394" w:rsidRPr="00BB58C1" w:rsidRDefault="00132394">
            <w:pPr>
              <w:rPr>
                <w:rFonts w:ascii="Times New Roman" w:hAnsi="Times New Roman" w:cs="Times New Roman"/>
                <w:b/>
                <w:noProof w:val="0"/>
                <w:color w:val="000000" w:themeColor="text1"/>
                <w:spacing w:val="-4"/>
                <w:sz w:val="28"/>
                <w:szCs w:val="28"/>
                <w:lang w:val="en-US"/>
              </w:rPr>
            </w:pPr>
          </w:p>
        </w:tc>
        <w:tc>
          <w:tcPr>
            <w:tcW w:w="6202" w:type="dxa"/>
            <w:hideMark/>
          </w:tcPr>
          <w:p w14:paraId="70F36966" w14:textId="77777777" w:rsidR="00132394" w:rsidRPr="00BB58C1" w:rsidRDefault="00132394">
            <w:pP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8"/>
                <w:szCs w:val="28"/>
              </w:rPr>
            </w:pPr>
          </w:p>
          <w:p w14:paraId="618AEF16" w14:textId="77777777" w:rsidR="00132394" w:rsidRPr="00BB58C1" w:rsidRDefault="00132394">
            <w:pP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8"/>
                <w:szCs w:val="28"/>
              </w:rPr>
            </w:pPr>
          </w:p>
          <w:p w14:paraId="4EDA3782" w14:textId="77777777" w:rsidR="00132394" w:rsidRPr="00BB58C1" w:rsidRDefault="00132394">
            <w:pP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8"/>
                <w:szCs w:val="28"/>
              </w:rPr>
            </w:pPr>
          </w:p>
          <w:p w14:paraId="4F878BE8" w14:textId="77777777" w:rsidR="00132394" w:rsidRPr="00BB58C1" w:rsidRDefault="00132394">
            <w:pP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8"/>
                <w:szCs w:val="28"/>
              </w:rPr>
            </w:pPr>
          </w:p>
          <w:p w14:paraId="0AFC693A" w14:textId="77777777" w:rsidR="00D905A7" w:rsidRPr="00BB58C1" w:rsidRDefault="00D905A7">
            <w:pP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8"/>
                <w:szCs w:val="28"/>
              </w:rPr>
            </w:pPr>
          </w:p>
          <w:p w14:paraId="704747F5" w14:textId="77777777" w:rsidR="00D905A7" w:rsidRPr="00BB58C1" w:rsidRDefault="00D905A7">
            <w:pP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8"/>
                <w:szCs w:val="28"/>
              </w:rPr>
            </w:pPr>
          </w:p>
          <w:p w14:paraId="17B59512" w14:textId="19F7BC74" w:rsidR="00B23F04" w:rsidRPr="00BB58C1" w:rsidRDefault="00D905A7">
            <w:pP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8"/>
                <w:szCs w:val="28"/>
              </w:rPr>
            </w:pPr>
            <w:r w:rsidRPr="00BB58C1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8"/>
                <w:szCs w:val="28"/>
                <w:lang w:val="en-US"/>
              </w:rPr>
              <w:lastRenderedPageBreak/>
              <w:t>Đ</w:t>
            </w:r>
            <w:r w:rsidR="00B23F04" w:rsidRPr="00BB58C1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8"/>
                <w:szCs w:val="28"/>
              </w:rPr>
              <w:t>Ề KIỂM TRA GIỮA KÌ II</w:t>
            </w:r>
          </w:p>
          <w:p w14:paraId="2C2483F2" w14:textId="77777777" w:rsidR="00B23F04" w:rsidRPr="00BB58C1" w:rsidRDefault="00B23F04">
            <w:pP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8"/>
                <w:szCs w:val="28"/>
              </w:rPr>
            </w:pPr>
            <w:r w:rsidRPr="00BB58C1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8"/>
                <w:szCs w:val="28"/>
              </w:rPr>
              <w:t xml:space="preserve">            MÔN TOÁN 6</w:t>
            </w:r>
          </w:p>
        </w:tc>
      </w:tr>
    </w:tbl>
    <w:p w14:paraId="0F36A6D7" w14:textId="77777777" w:rsidR="00B23F04" w:rsidRPr="00BB58C1" w:rsidRDefault="00B23F04" w:rsidP="00B23F04">
      <w:pPr>
        <w:rPr>
          <w:rFonts w:ascii="Times New Roman" w:hAnsi="Times New Roman" w:cs="Times New Roman"/>
          <w:b/>
          <w:sz w:val="28"/>
          <w:szCs w:val="28"/>
        </w:rPr>
      </w:pPr>
      <w:r w:rsidRPr="00BB58C1">
        <w:rPr>
          <w:rFonts w:ascii="Times New Roman" w:hAnsi="Times New Roman" w:cs="Times New Roman"/>
          <w:b/>
          <w:sz w:val="28"/>
          <w:szCs w:val="28"/>
        </w:rPr>
        <w:lastRenderedPageBreak/>
        <w:t xml:space="preserve">PHẦN 1: TRẮC NGHIỆM </w:t>
      </w:r>
      <w:r w:rsidRPr="00BB58C1">
        <w:rPr>
          <w:rFonts w:ascii="Times New Roman" w:hAnsi="Times New Roman" w:cs="Times New Roman"/>
          <w:b/>
          <w:i/>
          <w:sz w:val="28"/>
          <w:szCs w:val="28"/>
        </w:rPr>
        <w:t>(3,0 điểm): Khoanh vào đáp án đúng.</w:t>
      </w:r>
    </w:p>
    <w:p w14:paraId="59970E45" w14:textId="77777777" w:rsidR="00132394" w:rsidRPr="00BB58C1" w:rsidRDefault="00B23F04" w:rsidP="0013239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bookmarkStart w:id="0" w:name="_Hlk93435975"/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âu 1. </w:t>
      </w:r>
      <w:r w:rsidRPr="00BB58C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(NB) </w:t>
      </w:r>
      <w:r w:rsidR="00132394"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>Trong các cách viết sau, cách viết nào biểu diễn phân số</w:t>
      </w:r>
    </w:p>
    <w:p w14:paraId="130B4B67" w14:textId="2526CFAB" w:rsidR="00132394" w:rsidRPr="00BB58C1" w:rsidRDefault="00132394" w:rsidP="0013239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5B2AA3">
        <w:rPr>
          <w:rFonts w:ascii="Times New Roman" w:hAnsi="Times New Roman" w:cs="Times New Roman"/>
          <w:color w:val="FF0000"/>
          <w:sz w:val="28"/>
          <w:szCs w:val="28"/>
          <w:lang w:val="en-US"/>
        </w:rPr>
        <w:t>A.</w:t>
      </w:r>
      <w:r w:rsidRPr="00BB58C1">
        <w:rPr>
          <w:rFonts w:ascii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20" w:dyaOrig="620" w14:anchorId="51A750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6" o:title=""/>
          </v:shape>
          <o:OLEObject Type="Embed" ProgID="Equation.DSMT4" ShapeID="_x0000_i1025" DrawAspect="Content" ObjectID="_1719723140" r:id="rId7"/>
        </w:objec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                             B.</w:t>
      </w:r>
      <w:r w:rsidRPr="00BB58C1">
        <w:rPr>
          <w:rFonts w:ascii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20" w:dyaOrig="620" w14:anchorId="1AD1CBEA">
          <v:shape id="_x0000_i1026" type="#_x0000_t75" style="width:11.25pt;height:30.75pt" o:ole="">
            <v:imagedata r:id="rId8" o:title=""/>
          </v:shape>
          <o:OLEObject Type="Embed" ProgID="Equation.DSMT4" ShapeID="_x0000_i1026" DrawAspect="Content" ObjectID="_1719723141" r:id="rId9"/>
        </w:objec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                        </w:t>
      </w:r>
      <w:r w:rsid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</w: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C.</w:t>
      </w:r>
      <w:r w:rsidRPr="00BB58C1">
        <w:rPr>
          <w:rFonts w:ascii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420" w:dyaOrig="620" w14:anchorId="7D8894A4">
          <v:shape id="_x0000_i1027" type="#_x0000_t75" style="width:21pt;height:30.75pt" o:ole="">
            <v:imagedata r:id="rId10" o:title=""/>
          </v:shape>
          <o:OLEObject Type="Embed" ProgID="Equation.DSMT4" ShapeID="_x0000_i1027" DrawAspect="Content" ObjectID="_1719723142" r:id="rId11"/>
        </w:objec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                           D</w:t>
      </w:r>
      <w:r w:rsidRPr="00BB58C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.</w:t>
      </w:r>
      <w:r w:rsidRPr="00BB58C1">
        <w:rPr>
          <w:rFonts w:ascii="Times New Roman" w:hAnsi="Times New Roman" w:cs="Times New Roman"/>
          <w:b/>
          <w:bCs/>
          <w:color w:val="000000"/>
          <w:position w:val="-24"/>
          <w:sz w:val="28"/>
          <w:szCs w:val="28"/>
          <w:lang w:val="en-US"/>
        </w:rPr>
        <w:object w:dxaOrig="220" w:dyaOrig="620" w14:anchorId="7BBB401A">
          <v:shape id="_x0000_i1028" type="#_x0000_t75" style="width:11.25pt;height:30.75pt" o:ole="">
            <v:imagedata r:id="rId12" o:title=""/>
          </v:shape>
          <o:OLEObject Type="Embed" ProgID="Equation.DSMT4" ShapeID="_x0000_i1028" DrawAspect="Content" ObjectID="_1719723143" r:id="rId13"/>
        </w:objec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14:paraId="47D8B14E" w14:textId="77777777" w:rsidR="00B23F04" w:rsidRPr="00BB58C1" w:rsidRDefault="00B23F04" w:rsidP="00132394">
      <w:pPr>
        <w:spacing w:after="0" w:line="240" w:lineRule="auto"/>
        <w:rPr>
          <w:rFonts w:ascii="Times New Roman" w:hAnsi="Times New Roman" w:cs="Times New Roman"/>
          <w:sz w:val="28"/>
          <w:szCs w:val="28"/>
        </w:rPr>
        <w:sectPr w:rsidR="00B23F04" w:rsidRPr="00BB58C1">
          <w:pgSz w:w="12240" w:h="15840"/>
          <w:pgMar w:top="1138" w:right="907" w:bottom="1138" w:left="1411" w:header="720" w:footer="720" w:gutter="0"/>
          <w:pgNumType w:start="1"/>
          <w:cols w:space="720"/>
        </w:sectPr>
      </w:pPr>
    </w:p>
    <w:p w14:paraId="67A31CEB" w14:textId="77777777" w:rsidR="00B23F04" w:rsidRPr="00BB58C1" w:rsidRDefault="00B23F04" w:rsidP="0013239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  <w:sectPr w:rsidR="00B23F04" w:rsidRPr="00BB58C1">
          <w:type w:val="continuous"/>
          <w:pgSz w:w="12240" w:h="15840"/>
          <w:pgMar w:top="1138" w:right="907" w:bottom="1138" w:left="1411" w:header="720" w:footer="720" w:gutter="0"/>
          <w:pgNumType w:start="1"/>
          <w:cols w:num="4" w:space="720"/>
        </w:sectPr>
      </w:pPr>
    </w:p>
    <w:p w14:paraId="77995901" w14:textId="2F4966BF" w:rsidR="00B23F04" w:rsidRPr="00BB58C1" w:rsidRDefault="00B23F04" w:rsidP="0013239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>Câu 2.</w:t>
      </w:r>
      <w:r w:rsidRPr="00BB58C1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(NB) </w:t>
      </w:r>
      <w:r w:rsidRPr="00BB58C1">
        <w:rPr>
          <w:rFonts w:ascii="Times New Roman" w:hAnsi="Times New Roman" w:cs="Times New Roman"/>
          <w:sz w:val="28"/>
          <w:szCs w:val="28"/>
        </w:rPr>
        <w:t xml:space="preserve">Phân số nghịch đảo của phân số </w:t>
      </w:r>
      <w:bookmarkStart w:id="1" w:name="_Hlk109073396"/>
      <w:r w:rsidR="00132394" w:rsidRPr="00BB58C1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480" w:dyaOrig="620" w14:anchorId="671B6980">
          <v:shape id="_x0000_i1029" type="#_x0000_t75" style="width:24pt;height:30.75pt" o:ole="">
            <v:imagedata r:id="rId14" o:title=""/>
          </v:shape>
          <o:OLEObject Type="Embed" ProgID="Equation.DSMT4" ShapeID="_x0000_i1029" DrawAspect="Content" ObjectID="_1719723144" r:id="rId15"/>
        </w:object>
      </w:r>
      <w:bookmarkEnd w:id="1"/>
      <w:r w:rsidRPr="00BB58C1">
        <w:rPr>
          <w:rFonts w:ascii="Times New Roman" w:hAnsi="Times New Roman" w:cs="Times New Roman"/>
          <w:sz w:val="28"/>
          <w:szCs w:val="28"/>
        </w:rPr>
        <w:t xml:space="preserve"> là</w:t>
      </w:r>
    </w:p>
    <w:p w14:paraId="50F8824F" w14:textId="77777777" w:rsidR="00B23F04" w:rsidRPr="00BB58C1" w:rsidRDefault="00B23F04" w:rsidP="00B23F04">
      <w:pPr>
        <w:rPr>
          <w:rFonts w:ascii="Times New Roman" w:hAnsi="Times New Roman" w:cs="Times New Roman"/>
          <w:sz w:val="28"/>
          <w:szCs w:val="28"/>
        </w:rPr>
        <w:sectPr w:rsidR="00B23F04" w:rsidRPr="00BB58C1">
          <w:type w:val="continuous"/>
          <w:pgSz w:w="12240" w:h="15840"/>
          <w:pgMar w:top="1138" w:right="907" w:bottom="1138" w:left="1411" w:header="720" w:footer="720" w:gutter="0"/>
          <w:pgNumType w:start="1"/>
          <w:cols w:space="720"/>
        </w:sectPr>
      </w:pPr>
    </w:p>
    <w:p w14:paraId="68ABEFC8" w14:textId="273E604C" w:rsidR="00B23F04" w:rsidRPr="00BB58C1" w:rsidRDefault="00B23F04" w:rsidP="00B23F04">
      <w:pPr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A. </w:t>
      </w:r>
      <w:r w:rsidR="00132394" w:rsidRPr="00BB58C1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60" w:dyaOrig="620" w14:anchorId="1725249F">
          <v:shape id="_x0000_i1030" type="#_x0000_t75" style="width:18pt;height:30.75pt" o:ole="">
            <v:imagedata r:id="rId16" o:title=""/>
          </v:shape>
          <o:OLEObject Type="Embed" ProgID="Equation.DSMT4" ShapeID="_x0000_i1030" DrawAspect="Content" ObjectID="_1719723145" r:id="rId17"/>
        </w:object>
      </w:r>
    </w:p>
    <w:p w14:paraId="271AB8C1" w14:textId="5633783B" w:rsidR="00B23F04" w:rsidRPr="00BB58C1" w:rsidRDefault="00B23F04" w:rsidP="00B23F04">
      <w:pPr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. </w:t>
      </w:r>
      <w:r w:rsidR="00132394" w:rsidRPr="00BB58C1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480" w:dyaOrig="620" w14:anchorId="429A30CC">
          <v:shape id="_x0000_i1031" type="#_x0000_t75" style="width:24pt;height:30.75pt" o:ole="">
            <v:imagedata r:id="rId18" o:title=""/>
          </v:shape>
          <o:OLEObject Type="Embed" ProgID="Equation.DSMT4" ShapeID="_x0000_i1031" DrawAspect="Content" ObjectID="_1719723146" r:id="rId19"/>
        </w:object>
      </w:r>
    </w:p>
    <w:p w14:paraId="472E8992" w14:textId="7CE34AD8" w:rsidR="00B23F04" w:rsidRPr="00BB58C1" w:rsidRDefault="00B23F04" w:rsidP="00B23F04">
      <w:pPr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. </w:t>
      </w:r>
      <w:r w:rsidR="00132394" w:rsidRPr="00BB58C1">
        <w:rPr>
          <w:rFonts w:ascii="Times New Roman" w:hAnsi="Times New Roman" w:cs="Times New Roman"/>
          <w:b/>
          <w:color w:val="0070C0"/>
          <w:position w:val="-24"/>
          <w:sz w:val="28"/>
          <w:szCs w:val="28"/>
          <w:lang w:val="en-US"/>
        </w:rPr>
        <w:object w:dxaOrig="360" w:dyaOrig="620" w14:anchorId="302CEF19">
          <v:shape id="_x0000_i1032" type="#_x0000_t75" style="width:18pt;height:30.75pt" o:ole="">
            <v:imagedata r:id="rId20" o:title=""/>
          </v:shape>
          <o:OLEObject Type="Embed" ProgID="Equation.DSMT4" ShapeID="_x0000_i1032" DrawAspect="Content" ObjectID="_1719723147" r:id="rId21"/>
        </w:object>
      </w:r>
    </w:p>
    <w:p w14:paraId="5F608E7D" w14:textId="1BE491A5" w:rsidR="00B23F04" w:rsidRPr="00BB58C1" w:rsidRDefault="00BB58C1" w:rsidP="00B23F04">
      <w:p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  </w:t>
      </w:r>
      <w:r w:rsidR="00B23F04" w:rsidRPr="005B2A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D. </w:t>
      </w:r>
      <w:r w:rsidR="0015687A" w:rsidRPr="00BB58C1">
        <w:rPr>
          <w:rFonts w:ascii="Times New Roman" w:hAnsi="Times New Roman" w:cs="Times New Roman"/>
          <w:b/>
          <w:color w:val="0070C0"/>
          <w:position w:val="-24"/>
          <w:sz w:val="28"/>
          <w:szCs w:val="28"/>
          <w:lang w:val="en-US"/>
        </w:rPr>
        <w:object w:dxaOrig="520" w:dyaOrig="620" w14:anchorId="46DD5F42">
          <v:shape id="_x0000_i1033" type="#_x0000_t75" style="width:26.25pt;height:30.75pt" o:ole="">
            <v:imagedata r:id="rId22" o:title=""/>
          </v:shape>
          <o:OLEObject Type="Embed" ProgID="Equation.DSMT4" ShapeID="_x0000_i1033" DrawAspect="Content" ObjectID="_1719723148" r:id="rId23"/>
        </w:object>
      </w:r>
    </w:p>
    <w:p w14:paraId="16473332" w14:textId="77777777" w:rsidR="00B23F04" w:rsidRPr="00BB58C1" w:rsidRDefault="00B23F04" w:rsidP="00B23F04">
      <w:pPr>
        <w:rPr>
          <w:rFonts w:ascii="Times New Roman" w:hAnsi="Times New Roman" w:cs="Times New Roman"/>
          <w:b/>
          <w:color w:val="0070C0"/>
          <w:sz w:val="28"/>
          <w:szCs w:val="28"/>
        </w:rPr>
        <w:sectPr w:rsidR="00B23F04" w:rsidRPr="00BB58C1">
          <w:type w:val="continuous"/>
          <w:pgSz w:w="12240" w:h="15840"/>
          <w:pgMar w:top="1138" w:right="907" w:bottom="1138" w:left="1411" w:header="720" w:footer="720" w:gutter="0"/>
          <w:pgNumType w:start="1"/>
          <w:cols w:num="4" w:space="720"/>
        </w:sectPr>
      </w:pPr>
    </w:p>
    <w:p w14:paraId="0C8B9A8A" w14:textId="36D183B4" w:rsidR="00B23F04" w:rsidRPr="00BB58C1" w:rsidRDefault="00B23F04" w:rsidP="00B23F0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âu 3. </w:t>
      </w:r>
      <w:r w:rsidRPr="00BB58C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(NB) 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ai phân số </w:t>
      </w:r>
      <w:r w:rsidR="0015687A" w:rsidRPr="00BB58C1">
        <w:rPr>
          <w:rFonts w:ascii="Times New Roman" w:hAnsi="Times New Roman" w:cs="Times New Roman"/>
          <w:b/>
          <w:color w:val="0070C0"/>
          <w:position w:val="-24"/>
          <w:sz w:val="28"/>
          <w:szCs w:val="28"/>
          <w:lang w:val="en-US"/>
        </w:rPr>
        <w:object w:dxaOrig="660" w:dyaOrig="620" w14:anchorId="359C4443">
          <v:shape id="_x0000_i1034" type="#_x0000_t75" style="width:33pt;height:30.75pt" o:ole="">
            <v:imagedata r:id="rId24" o:title=""/>
          </v:shape>
          <o:OLEObject Type="Embed" ProgID="Equation.DSMT4" ShapeID="_x0000_i1034" DrawAspect="Content" ObjectID="_1719723149" r:id="rId25"/>
        </w:objec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hi </w:t>
      </w:r>
    </w:p>
    <w:p w14:paraId="62B44957" w14:textId="388E6E0D" w:rsidR="00B23F04" w:rsidRPr="00BB58C1" w:rsidRDefault="00B23F04" w:rsidP="00B23F04">
      <w:pPr>
        <w:jc w:val="both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A. </w:t>
      </w:r>
      <w:r w:rsidR="0015687A" w:rsidRPr="00BB58C1">
        <w:rPr>
          <w:rFonts w:ascii="Times New Roman" w:hAnsi="Times New Roman" w:cs="Times New Roman"/>
          <w:b/>
          <w:color w:val="0070C0"/>
          <w:position w:val="-6"/>
          <w:sz w:val="28"/>
          <w:szCs w:val="28"/>
          <w:lang w:val="en-US"/>
        </w:rPr>
        <w:object w:dxaOrig="900" w:dyaOrig="279" w14:anchorId="46F39DA6">
          <v:shape id="_x0000_i1035" type="#_x0000_t75" style="width:45pt;height:14.25pt" o:ole="">
            <v:imagedata r:id="rId26" o:title=""/>
          </v:shape>
          <o:OLEObject Type="Embed" ProgID="Equation.DSMT4" ShapeID="_x0000_i1035" DrawAspect="Content" ObjectID="_1719723150" r:id="rId27"/>
        </w:object>
      </w: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                       </w:t>
      </w:r>
      <w:r w:rsidRPr="005B2AA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. </w:t>
      </w:r>
      <w:r w:rsidR="0015687A" w:rsidRPr="00BB58C1">
        <w:rPr>
          <w:rFonts w:ascii="Times New Roman" w:hAnsi="Times New Roman" w:cs="Times New Roman"/>
          <w:b/>
          <w:color w:val="0070C0"/>
          <w:position w:val="-6"/>
          <w:sz w:val="28"/>
          <w:szCs w:val="28"/>
          <w:lang w:val="en-US"/>
        </w:rPr>
        <w:object w:dxaOrig="900" w:dyaOrig="279" w14:anchorId="0AF3C4F2">
          <v:shape id="_x0000_i1036" type="#_x0000_t75" style="width:45pt;height:14.25pt" o:ole="">
            <v:imagedata r:id="rId28" o:title=""/>
          </v:shape>
          <o:OLEObject Type="Embed" ProgID="Equation.DSMT4" ShapeID="_x0000_i1036" DrawAspect="Content" ObjectID="_1719723151" r:id="rId29"/>
        </w:object>
      </w: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                     C. </w:t>
      </w:r>
      <w:r w:rsidR="0015687A" w:rsidRPr="00BB58C1">
        <w:rPr>
          <w:rFonts w:ascii="Times New Roman" w:hAnsi="Times New Roman" w:cs="Times New Roman"/>
          <w:b/>
          <w:color w:val="0070C0"/>
          <w:position w:val="-6"/>
          <w:sz w:val="28"/>
          <w:szCs w:val="28"/>
          <w:lang w:val="en-US"/>
        </w:rPr>
        <w:object w:dxaOrig="1240" w:dyaOrig="279" w14:anchorId="44D73102">
          <v:shape id="_x0000_i1037" type="#_x0000_t75" style="width:62.25pt;height:14.25pt" o:ole="">
            <v:imagedata r:id="rId30" o:title=""/>
          </v:shape>
          <o:OLEObject Type="Embed" ProgID="Equation.DSMT4" ShapeID="_x0000_i1037" DrawAspect="Content" ObjectID="_1719723152" r:id="rId31"/>
        </w:object>
      </w: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                D. </w:t>
      </w:r>
      <w:r w:rsidR="0015687A" w:rsidRPr="00BB58C1">
        <w:rPr>
          <w:rFonts w:ascii="Times New Roman" w:hAnsi="Times New Roman" w:cs="Times New Roman"/>
          <w:b/>
          <w:color w:val="0070C0"/>
          <w:position w:val="-6"/>
          <w:sz w:val="28"/>
          <w:szCs w:val="28"/>
          <w:lang w:val="en-US"/>
        </w:rPr>
        <w:object w:dxaOrig="1240" w:dyaOrig="279" w14:anchorId="0E80034E">
          <v:shape id="_x0000_i1038" type="#_x0000_t75" style="width:62.25pt;height:14.25pt" o:ole="">
            <v:imagedata r:id="rId32" o:title=""/>
          </v:shape>
          <o:OLEObject Type="Embed" ProgID="Equation.DSMT4" ShapeID="_x0000_i1038" DrawAspect="Content" ObjectID="_1719723153" r:id="rId33"/>
        </w:object>
      </w: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      </w:t>
      </w:r>
    </w:p>
    <w:p w14:paraId="60D9B356" w14:textId="5D912A5B" w:rsidR="00B23F04" w:rsidRPr="00BB58C1" w:rsidRDefault="00B23F04" w:rsidP="00B23F04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>Câu 4</w:t>
      </w:r>
      <w:r w:rsidR="005B2AA3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  <w:r w:rsidRPr="00BB58C1">
        <w:rPr>
          <w:rFonts w:ascii="Times New Roman" w:hAnsi="Times New Roman" w:cs="Times New Roman"/>
          <w:b/>
          <w:color w:val="FF0000"/>
          <w:sz w:val="28"/>
          <w:szCs w:val="28"/>
        </w:rPr>
        <w:t>(NB)</w:t>
      </w:r>
      <w:r w:rsidRPr="00BB58C1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sz w:val="28"/>
          <w:szCs w:val="28"/>
        </w:rPr>
        <w:t>Khẳng định đúng trong các khẳng định sau là</w:t>
      </w:r>
    </w:p>
    <w:p w14:paraId="1AC1D1DF" w14:textId="28AD62C1" w:rsidR="00B23F04" w:rsidRPr="00BB58C1" w:rsidRDefault="00B23F04" w:rsidP="00B23F04">
      <w:pPr>
        <w:pStyle w:val="MTDisplayEquation"/>
        <w:spacing w:after="120"/>
        <w:ind w:left="0" w:firstLine="0"/>
        <w:rPr>
          <w:sz w:val="28"/>
          <w:szCs w:val="28"/>
        </w:rPr>
      </w:pPr>
      <w:r w:rsidRPr="00BB58C1">
        <w:rPr>
          <w:b/>
          <w:color w:val="0070C0"/>
          <w:sz w:val="28"/>
          <w:szCs w:val="28"/>
        </w:rPr>
        <w:t>A.</w:t>
      </w:r>
      <w:r w:rsidRPr="00BB58C1">
        <w:rPr>
          <w:sz w:val="28"/>
          <w:szCs w:val="28"/>
        </w:rPr>
        <w:t xml:space="preserve"> </w:t>
      </w:r>
      <w:r w:rsidRPr="00BB58C1">
        <w:rPr>
          <w:noProof/>
          <w:position w:val="-24"/>
          <w:sz w:val="28"/>
          <w:szCs w:val="28"/>
        </w:rPr>
        <w:object w:dxaOrig="1005" w:dyaOrig="645" w14:anchorId="600B7830">
          <v:shape id="_x0000_i1039" type="#_x0000_t75" style="width:50.25pt;height:32.25pt" o:ole="">
            <v:imagedata r:id="rId34" o:title=""/>
          </v:shape>
          <o:OLEObject Type="Embed" ProgID="Equation.DSMT4" ShapeID="_x0000_i1039" DrawAspect="Content" ObjectID="_1719723154" r:id="rId35"/>
        </w:object>
      </w:r>
      <w:r w:rsidRPr="00BB58C1">
        <w:rPr>
          <w:sz w:val="28"/>
          <w:szCs w:val="28"/>
        </w:rPr>
        <w:t xml:space="preserve">                    </w:t>
      </w:r>
      <w:r w:rsidRPr="00BB58C1">
        <w:rPr>
          <w:b/>
          <w:color w:val="0070C0"/>
          <w:sz w:val="28"/>
          <w:szCs w:val="28"/>
        </w:rPr>
        <w:t>B.</w:t>
      </w:r>
      <w:r w:rsidRPr="00BB58C1">
        <w:rPr>
          <w:sz w:val="28"/>
          <w:szCs w:val="28"/>
        </w:rPr>
        <w:t xml:space="preserve">  </w:t>
      </w:r>
      <w:r w:rsidR="0015687A" w:rsidRPr="00BB58C1">
        <w:rPr>
          <w:noProof/>
          <w:position w:val="-24"/>
          <w:sz w:val="28"/>
          <w:szCs w:val="28"/>
        </w:rPr>
        <w:object w:dxaOrig="1005" w:dyaOrig="645" w14:anchorId="5DF833A1">
          <v:shape id="_x0000_i1040" type="#_x0000_t75" style="width:50.25pt;height:32.25pt" o:ole="">
            <v:imagedata r:id="rId36" o:title=""/>
          </v:shape>
          <o:OLEObject Type="Embed" ProgID="Equation.DSMT4" ShapeID="_x0000_i1040" DrawAspect="Content" ObjectID="_1719723155" r:id="rId37"/>
        </w:object>
      </w:r>
      <w:r w:rsidRPr="00BB58C1">
        <w:rPr>
          <w:sz w:val="28"/>
          <w:szCs w:val="28"/>
        </w:rPr>
        <w:t xml:space="preserve">                     </w:t>
      </w:r>
      <w:r w:rsidRPr="00BB58C1">
        <w:rPr>
          <w:b/>
          <w:color w:val="0070C0"/>
          <w:sz w:val="28"/>
          <w:szCs w:val="28"/>
        </w:rPr>
        <w:t>C.</w:t>
      </w:r>
      <w:r w:rsidRPr="00BB58C1">
        <w:rPr>
          <w:sz w:val="28"/>
          <w:szCs w:val="28"/>
        </w:rPr>
        <w:t xml:space="preserve"> </w:t>
      </w:r>
      <w:r w:rsidRPr="00BB58C1">
        <w:rPr>
          <w:noProof/>
          <w:position w:val="-24"/>
          <w:sz w:val="28"/>
          <w:szCs w:val="28"/>
        </w:rPr>
        <w:object w:dxaOrig="810" w:dyaOrig="645" w14:anchorId="56131003">
          <v:shape id="_x0000_i1041" type="#_x0000_t75" style="width:40.5pt;height:32.25pt" o:ole="">
            <v:imagedata r:id="rId38" o:title=""/>
          </v:shape>
          <o:OLEObject Type="Embed" ProgID="Equation.DSMT4" ShapeID="_x0000_i1041" DrawAspect="Content" ObjectID="_1719723156" r:id="rId39"/>
        </w:object>
      </w:r>
      <w:r w:rsidRPr="00BB58C1">
        <w:rPr>
          <w:sz w:val="28"/>
          <w:szCs w:val="28"/>
        </w:rPr>
        <w:t xml:space="preserve">                        </w:t>
      </w:r>
      <w:r w:rsidRPr="005B2AA3">
        <w:rPr>
          <w:b/>
          <w:color w:val="FF0000"/>
          <w:sz w:val="28"/>
          <w:szCs w:val="28"/>
        </w:rPr>
        <w:t>D</w:t>
      </w:r>
      <w:r w:rsidRPr="00BB58C1">
        <w:rPr>
          <w:b/>
          <w:color w:val="0070C0"/>
          <w:sz w:val="28"/>
          <w:szCs w:val="28"/>
        </w:rPr>
        <w:t>.</w:t>
      </w:r>
      <w:r w:rsidR="0015687A" w:rsidRPr="00BB58C1">
        <w:rPr>
          <w:noProof/>
          <w:sz w:val="28"/>
          <w:szCs w:val="28"/>
        </w:rPr>
        <w:t xml:space="preserve"> </w:t>
      </w:r>
      <w:r w:rsidR="0015687A" w:rsidRPr="00BB58C1">
        <w:rPr>
          <w:noProof/>
          <w:position w:val="-24"/>
          <w:sz w:val="28"/>
          <w:szCs w:val="28"/>
        </w:rPr>
        <w:object w:dxaOrig="720" w:dyaOrig="645" w14:anchorId="00E133A0">
          <v:shape id="_x0000_i1042" type="#_x0000_t75" style="width:36pt;height:32.25pt" o:ole="">
            <v:imagedata r:id="rId40" o:title=""/>
          </v:shape>
          <o:OLEObject Type="Embed" ProgID="Equation.DSMT4" ShapeID="_x0000_i1042" DrawAspect="Content" ObjectID="_1719723157" r:id="rId41"/>
        </w:object>
      </w:r>
      <w:r w:rsidRPr="00BB58C1">
        <w:rPr>
          <w:sz w:val="28"/>
          <w:szCs w:val="28"/>
        </w:rPr>
        <w:t xml:space="preserve"> </w:t>
      </w:r>
    </w:p>
    <w:p w14:paraId="189D1382" w14:textId="5EA4C786" w:rsidR="00B23F04" w:rsidRPr="00BB58C1" w:rsidRDefault="00B23F04" w:rsidP="00B23F04">
      <w:pPr>
        <w:rPr>
          <w:rFonts w:ascii="Times New Roman" w:hAnsi="Times New Roman" w:cs="Times New Roman"/>
          <w:b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>Câu 5</w:t>
      </w:r>
      <w:r w:rsidRPr="00BB58C1">
        <w:rPr>
          <w:rFonts w:ascii="Times New Roman" w:hAnsi="Times New Roman" w:cs="Times New Roman"/>
          <w:b/>
          <w:color w:val="FF0000"/>
          <w:sz w:val="28"/>
          <w:szCs w:val="28"/>
        </w:rPr>
        <w:t>. (NB)</w:t>
      </w:r>
      <w:r w:rsidRPr="00BB58C1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 </w:t>
      </w:r>
      <w:r w:rsidRPr="00BB58C1">
        <w:rPr>
          <w:rFonts w:ascii="Times New Roman" w:eastAsia="Calibri" w:hAnsi="Times New Roman" w:cs="Times New Roman"/>
          <w:bCs/>
          <w:sz w:val="28"/>
          <w:szCs w:val="28"/>
        </w:rPr>
        <w:t>Tỉ số phần trăm của a và b là</w:t>
      </w:r>
    </w:p>
    <w:p w14:paraId="5D021E3E" w14:textId="1EB2485A" w:rsidR="00B23F04" w:rsidRPr="00BB58C1" w:rsidRDefault="00B23F04" w:rsidP="00B23F04">
      <w:pPr>
        <w:pStyle w:val="MTDisplayEquation"/>
        <w:ind w:left="0" w:firstLine="0"/>
        <w:rPr>
          <w:noProof/>
          <w:position w:val="-24"/>
          <w:sz w:val="28"/>
          <w:szCs w:val="28"/>
        </w:rPr>
      </w:pPr>
      <w:r w:rsidRPr="005B2AA3">
        <w:rPr>
          <w:b/>
          <w:color w:val="FF0000"/>
          <w:sz w:val="28"/>
          <w:szCs w:val="28"/>
        </w:rPr>
        <w:t>A.</w:t>
      </w:r>
      <w:r w:rsidRPr="005B2AA3">
        <w:rPr>
          <w:color w:val="FF0000"/>
          <w:sz w:val="28"/>
          <w:szCs w:val="28"/>
        </w:rPr>
        <w:t xml:space="preserve"> </w:t>
      </w:r>
      <w:r w:rsidRPr="00BB58C1">
        <w:rPr>
          <w:noProof/>
          <w:position w:val="-28"/>
          <w:sz w:val="28"/>
          <w:szCs w:val="28"/>
        </w:rPr>
        <w:object w:dxaOrig="870" w:dyaOrig="735" w14:anchorId="021FD099">
          <v:shape id="_x0000_i1043" type="#_x0000_t75" style="width:43.5pt;height:36.75pt" o:ole="">
            <v:imagedata r:id="rId42" o:title=""/>
          </v:shape>
          <o:OLEObject Type="Embed" ProgID="Equation.DSMT4" ShapeID="_x0000_i1043" DrawAspect="Content" ObjectID="_1719723158" r:id="rId43"/>
        </w:object>
      </w:r>
      <w:r w:rsidRPr="00BB58C1">
        <w:rPr>
          <w:sz w:val="28"/>
          <w:szCs w:val="28"/>
        </w:rPr>
        <w:t xml:space="preserve">                        </w:t>
      </w:r>
      <w:r w:rsidRPr="00BB58C1">
        <w:rPr>
          <w:b/>
          <w:color w:val="0070C0"/>
          <w:sz w:val="28"/>
          <w:szCs w:val="28"/>
        </w:rPr>
        <w:t>B.</w:t>
      </w:r>
      <w:r w:rsidRPr="00BB58C1">
        <w:rPr>
          <w:sz w:val="28"/>
          <w:szCs w:val="28"/>
        </w:rPr>
        <w:t xml:space="preserve"> </w:t>
      </w:r>
      <w:r w:rsidRPr="00BB58C1">
        <w:rPr>
          <w:noProof/>
          <w:position w:val="-28"/>
          <w:sz w:val="28"/>
          <w:szCs w:val="28"/>
        </w:rPr>
        <w:object w:dxaOrig="780" w:dyaOrig="735" w14:anchorId="199241D8">
          <v:shape id="_x0000_i1044" type="#_x0000_t75" style="width:39pt;height:36.75pt" o:ole="">
            <v:imagedata r:id="rId44" o:title=""/>
          </v:shape>
          <o:OLEObject Type="Embed" ProgID="Equation.DSMT4" ShapeID="_x0000_i1044" DrawAspect="Content" ObjectID="_1719723159" r:id="rId45"/>
        </w:object>
      </w:r>
      <w:r w:rsidRPr="00BB58C1">
        <w:rPr>
          <w:sz w:val="28"/>
          <w:szCs w:val="28"/>
        </w:rPr>
        <w:t xml:space="preserve">                      </w:t>
      </w:r>
      <w:r w:rsidRPr="00BB58C1">
        <w:rPr>
          <w:b/>
          <w:color w:val="0070C0"/>
          <w:sz w:val="28"/>
          <w:szCs w:val="28"/>
        </w:rPr>
        <w:t>C.</w:t>
      </w:r>
      <w:r w:rsidRPr="00BB58C1">
        <w:rPr>
          <w:sz w:val="28"/>
          <w:szCs w:val="28"/>
        </w:rPr>
        <w:t xml:space="preserve"> </w:t>
      </w:r>
      <w:r w:rsidRPr="00BB58C1">
        <w:rPr>
          <w:noProof/>
          <w:position w:val="-28"/>
          <w:sz w:val="28"/>
          <w:szCs w:val="28"/>
        </w:rPr>
        <w:object w:dxaOrig="990" w:dyaOrig="735" w14:anchorId="1AF4C128">
          <v:shape id="_x0000_i1045" type="#_x0000_t75" style="width:49.5pt;height:36.75pt" o:ole="">
            <v:imagedata r:id="rId46" o:title=""/>
          </v:shape>
          <o:OLEObject Type="Embed" ProgID="Equation.DSMT4" ShapeID="_x0000_i1045" DrawAspect="Content" ObjectID="_1719723160" r:id="rId47"/>
        </w:object>
      </w:r>
      <w:r w:rsidRPr="00BB58C1">
        <w:rPr>
          <w:sz w:val="28"/>
          <w:szCs w:val="28"/>
        </w:rPr>
        <w:t xml:space="preserve">                       </w:t>
      </w:r>
      <w:r w:rsidRPr="00BB58C1">
        <w:rPr>
          <w:b/>
          <w:color w:val="0070C0"/>
          <w:sz w:val="28"/>
          <w:szCs w:val="28"/>
        </w:rPr>
        <w:t>D.</w:t>
      </w:r>
      <w:r w:rsidRPr="00BB58C1">
        <w:rPr>
          <w:sz w:val="28"/>
          <w:szCs w:val="28"/>
        </w:rPr>
        <w:t xml:space="preserve"> </w:t>
      </w:r>
      <w:r w:rsidRPr="00BB58C1">
        <w:rPr>
          <w:noProof/>
          <w:position w:val="-24"/>
          <w:sz w:val="28"/>
          <w:szCs w:val="28"/>
        </w:rPr>
        <w:object w:dxaOrig="240" w:dyaOrig="645" w14:anchorId="3AA2E32A">
          <v:shape id="_x0000_i1046" type="#_x0000_t75" style="width:12pt;height:32.25pt" o:ole="">
            <v:imagedata r:id="rId48" o:title=""/>
          </v:shape>
          <o:OLEObject Type="Embed" ProgID="Equation.DSMT4" ShapeID="_x0000_i1046" DrawAspect="Content" ObjectID="_1719723161" r:id="rId49"/>
        </w:object>
      </w:r>
    </w:p>
    <w:p w14:paraId="2F9A44F2" w14:textId="04752796" w:rsidR="0015687A" w:rsidRPr="00BB58C1" w:rsidRDefault="00B23F04" w:rsidP="0015687A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B58C1">
        <w:rPr>
          <w:rFonts w:ascii="Times New Roman" w:hAnsi="Times New Roman" w:cs="Times New Roman"/>
          <w:b/>
          <w:color w:val="0070C0"/>
          <w:position w:val="-6"/>
          <w:sz w:val="28"/>
          <w:szCs w:val="28"/>
        </w:rPr>
        <w:t>Câu 6.</w:t>
      </w:r>
      <w:r w:rsidRPr="00BB58C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(TH)</w:t>
      </w:r>
      <w:r w:rsidRPr="00BB58C1">
        <w:rPr>
          <w:rFonts w:ascii="Times New Roman" w:hAnsi="Times New Roman" w:cs="Times New Roman"/>
          <w:b/>
          <w:color w:val="0070C0"/>
          <w:position w:val="-6"/>
          <w:sz w:val="28"/>
          <w:szCs w:val="28"/>
        </w:rPr>
        <w:t xml:space="preserve">  </w:t>
      </w:r>
      <w:r w:rsidR="0015687A"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Kết quả của phép tính </w:t>
      </w:r>
      <w:r w:rsidR="0015687A" w:rsidRPr="00BB58C1">
        <w:rPr>
          <w:rFonts w:ascii="Times New Roman" w:hAnsi="Times New Roman" w:cs="Times New Roman"/>
          <w:color w:val="000000"/>
          <w:position w:val="-26"/>
          <w:sz w:val="28"/>
          <w:szCs w:val="28"/>
          <w:lang w:val="en-US"/>
        </w:rPr>
        <w:object w:dxaOrig="479" w:dyaOrig="699" w14:anchorId="4640661D">
          <v:shape id="Object 404" o:spid="_x0000_i1047" type="#_x0000_t75" style="width:24.75pt;height:35.25pt;mso-wrap-style:square;mso-position-horizontal-relative:page;mso-position-vertical-relative:page" o:ole="">
            <v:fill o:detectmouseclick="t"/>
            <v:imagedata r:id="rId50" o:title=""/>
          </v:shape>
          <o:OLEObject Type="Embed" ProgID="Equation.DSMT4" ShapeID="Object 404" DrawAspect="Content" ObjectID="_1719723162" r:id="rId51">
            <o:FieldCodes>\* MERGEFORMAT</o:FieldCodes>
          </o:OLEObject>
        </w:object>
      </w:r>
      <w:r w:rsidR="0015687A"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là</w:t>
      </w:r>
    </w:p>
    <w:p w14:paraId="1383FF3C" w14:textId="4DC4F851" w:rsidR="00B23F04" w:rsidRPr="005B2AA3" w:rsidRDefault="0015687A" w:rsidP="00D905A7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</w:pPr>
      <w:r w:rsidRPr="005B2AA3"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  <w:t>A.</w:t>
      </w:r>
      <w:r w:rsidRPr="005B2AA3">
        <w:rPr>
          <w:rFonts w:ascii="Times New Roman" w:hAnsi="Times New Roman" w:cs="Times New Roman"/>
          <w:sz w:val="28"/>
          <w:szCs w:val="28"/>
          <w:lang w:val="en-US"/>
        </w:rPr>
        <w:t>10</w:t>
      </w:r>
      <w:r w:rsidRPr="005B2AA3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5B2AA3"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  <w:tab/>
      </w:r>
      <w:r w:rsidRPr="005B2AA3"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  <w:tab/>
      </w:r>
      <w:r w:rsidRPr="005B2AA3"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B. </w:t>
      </w:r>
      <w:r w:rsidRPr="005B2AA3">
        <w:rPr>
          <w:rFonts w:ascii="Times New Roman" w:hAnsi="Times New Roman" w:cs="Times New Roman"/>
          <w:sz w:val="28"/>
          <w:szCs w:val="28"/>
          <w:lang w:val="en-US"/>
        </w:rPr>
        <w:t>18</w:t>
      </w:r>
      <w:r w:rsidRPr="005B2AA3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5B2AA3"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  <w:tab/>
      </w:r>
      <w:r w:rsidRPr="005B2AA3"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  <w:tab/>
        <w:t xml:space="preserve">C. </w:t>
      </w:r>
      <w:r w:rsidRPr="005B2AA3">
        <w:rPr>
          <w:rFonts w:ascii="Times New Roman" w:hAnsi="Times New Roman" w:cs="Times New Roman"/>
          <w:sz w:val="28"/>
          <w:szCs w:val="28"/>
          <w:lang w:val="en-US"/>
        </w:rPr>
        <w:t xml:space="preserve">36 </w:t>
      </w:r>
      <w:r w:rsidRPr="005B2AA3"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  <w:tab/>
      </w:r>
      <w:r w:rsidRPr="005B2AA3"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  <w:tab/>
      </w:r>
      <w:r w:rsidRPr="005B2AA3"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  <w:tab/>
        <w:t xml:space="preserve">D. </w:t>
      </w:r>
      <w:r w:rsidRPr="005B2AA3">
        <w:rPr>
          <w:rFonts w:ascii="Times New Roman" w:hAnsi="Times New Roman" w:cs="Times New Roman"/>
          <w:sz w:val="28"/>
          <w:szCs w:val="28"/>
          <w:lang w:val="en-US"/>
        </w:rPr>
        <w:t>8</w:t>
      </w:r>
    </w:p>
    <w:p w14:paraId="49E35AB7" w14:textId="24F801F7" w:rsidR="00B23F04" w:rsidRPr="00BB58C1" w:rsidRDefault="00B23F04" w:rsidP="00B23F04">
      <w:pPr>
        <w:rPr>
          <w:rFonts w:ascii="Times New Roman" w:hAnsi="Times New Roman" w:cs="Times New Roman"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>Câu 7</w:t>
      </w:r>
      <w:r w:rsidR="005B2AA3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  <w:r w:rsidRPr="00BB58C1">
        <w:rPr>
          <w:rFonts w:ascii="Times New Roman" w:hAnsi="Times New Roman" w:cs="Times New Roman"/>
          <w:b/>
          <w:color w:val="FF0000"/>
          <w:sz w:val="28"/>
          <w:szCs w:val="28"/>
        </w:rPr>
        <w:t>(NB)</w:t>
      </w:r>
      <w:r w:rsidRPr="00BB58C1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sz w:val="28"/>
          <w:szCs w:val="28"/>
        </w:rPr>
        <w:t xml:space="preserve">Viết phân số </w:t>
      </w:r>
      <w:r w:rsidRPr="00BB58C1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435" w:dyaOrig="645" w14:anchorId="7EEE3F8E">
          <v:shape id="_x0000_i1048" type="#_x0000_t75" style="width:21.75pt;height:32.25pt" o:ole="">
            <v:imagedata r:id="rId52" o:title=""/>
          </v:shape>
          <o:OLEObject Type="Embed" ProgID="Equation.DSMT4" ShapeID="_x0000_i1048" DrawAspect="Content" ObjectID="_1719723163" r:id="rId53"/>
        </w:object>
      </w:r>
      <w:r w:rsidRPr="00BB58C1">
        <w:rPr>
          <w:rFonts w:ascii="Times New Roman" w:hAnsi="Times New Roman" w:cs="Times New Roman"/>
          <w:sz w:val="28"/>
          <w:szCs w:val="28"/>
        </w:rPr>
        <w:t xml:space="preserve"> dưới dạng số thập phân ta được kết quả là:</w:t>
      </w:r>
    </w:p>
    <w:p w14:paraId="321C07FB" w14:textId="598387F2" w:rsidR="00B23F04" w:rsidRPr="00BB58C1" w:rsidRDefault="00B23F04" w:rsidP="00B23F04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>A.</w:t>
      </w:r>
      <w:r w:rsidRPr="00BB58C1">
        <w:rPr>
          <w:rFonts w:ascii="Times New Roman" w:hAnsi="Times New Roman" w:cs="Times New Roman"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645" w:dyaOrig="330" w14:anchorId="150932E2">
          <v:shape id="_x0000_i1049" type="#_x0000_t75" style="width:32.25pt;height:16.5pt" o:ole="">
            <v:imagedata r:id="rId54" o:title=""/>
          </v:shape>
          <o:OLEObject Type="Embed" ProgID="Equation.DSMT4" ShapeID="_x0000_i1049" DrawAspect="Content" ObjectID="_1719723164" r:id="rId55"/>
        </w:object>
      </w:r>
      <w:r w:rsidRPr="00BB58C1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BB58C1">
        <w:rPr>
          <w:rFonts w:ascii="Times New Roman" w:hAnsi="Times New Roman" w:cs="Times New Roman"/>
          <w:sz w:val="28"/>
          <w:szCs w:val="28"/>
        </w:rPr>
        <w:tab/>
        <w:t xml:space="preserve">          </w:t>
      </w: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>B.</w:t>
      </w:r>
      <w:r w:rsidRPr="00BB58C1">
        <w:rPr>
          <w:rFonts w:ascii="Times New Roman" w:hAnsi="Times New Roman" w:cs="Times New Roman"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360" w:dyaOrig="330" w14:anchorId="1CF1CB2A">
          <v:shape id="_x0000_i1050" type="#_x0000_t75" style="width:18pt;height:16.5pt" o:ole="">
            <v:imagedata r:id="rId56" o:title=""/>
          </v:shape>
          <o:OLEObject Type="Embed" ProgID="Equation.DSMT4" ShapeID="_x0000_i1050" DrawAspect="Content" ObjectID="_1719723165" r:id="rId57"/>
        </w:object>
      </w:r>
      <w:r w:rsidRPr="00BB58C1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Pr="005B2AA3">
        <w:rPr>
          <w:rFonts w:ascii="Times New Roman" w:hAnsi="Times New Roman" w:cs="Times New Roman"/>
          <w:b/>
          <w:color w:val="FF0000"/>
          <w:sz w:val="28"/>
          <w:szCs w:val="28"/>
        </w:rPr>
        <w:t>C.</w:t>
      </w:r>
      <w:r w:rsidRPr="005B2AA3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95" w:dyaOrig="330" w14:anchorId="030BD38B">
          <v:shape id="_x0000_i1051" type="#_x0000_t75" style="width:24.75pt;height:16.5pt" o:ole="">
            <v:imagedata r:id="rId58" o:title=""/>
          </v:shape>
          <o:OLEObject Type="Embed" ProgID="Equation.DSMT4" ShapeID="_x0000_i1051" DrawAspect="Content" ObjectID="_1719723166" r:id="rId59"/>
        </w:object>
      </w:r>
      <w:r w:rsidRPr="00BB58C1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>D.</w:t>
      </w:r>
      <w:r w:rsidRPr="00BB58C1">
        <w:rPr>
          <w:rFonts w:ascii="Times New Roman" w:hAnsi="Times New Roman" w:cs="Times New Roman"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85" w:dyaOrig="270" w14:anchorId="77BF2155">
          <v:shape id="_x0000_i1052" type="#_x0000_t75" style="width:14.25pt;height:13.5pt" o:ole="">
            <v:imagedata r:id="rId60" o:title=""/>
          </v:shape>
          <o:OLEObject Type="Embed" ProgID="Equation.DSMT4" ShapeID="_x0000_i1052" DrawAspect="Content" ObjectID="_1719723167" r:id="rId61"/>
        </w:object>
      </w:r>
    </w:p>
    <w:p w14:paraId="786AF86E" w14:textId="77777777" w:rsidR="00B23F04" w:rsidRPr="00BB58C1" w:rsidRDefault="00B23F04" w:rsidP="00B23F04">
      <w:pPr>
        <w:tabs>
          <w:tab w:val="left" w:pos="2694"/>
          <w:tab w:val="left" w:pos="5387"/>
          <w:tab w:val="left" w:pos="7938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  <w:lang w:val="fr-FR"/>
        </w:rPr>
        <w:t>Câu 8</w:t>
      </w:r>
      <w:r w:rsidRPr="00BB58C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.(TH)</w:t>
      </w:r>
      <w:r w:rsidRPr="00BB58C1">
        <w:rPr>
          <w:rFonts w:ascii="Times New Roman" w:hAnsi="Times New Roman" w:cs="Times New Roman"/>
          <w:b/>
          <w:color w:val="FF0000"/>
          <w:position w:val="-6"/>
          <w:sz w:val="28"/>
          <w:szCs w:val="28"/>
          <w:lang w:val="fr-FR"/>
        </w:rPr>
        <w:t xml:space="preserve"> </w:t>
      </w:r>
      <w:r w:rsidRPr="00BB58C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r w:rsidRPr="00BB58C1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570" w:dyaOrig="315" w14:anchorId="7A6EAFAA">
          <v:shape id="_x0000_i1053" type="#_x0000_t75" style="width:28.5pt;height:15.75pt" o:ole="">
            <v:imagedata r:id="rId62" o:title=""/>
          </v:shape>
          <o:OLEObject Type="Embed" ProgID="Equation.DSMT4" ShapeID="_x0000_i1053" DrawAspect="Content" ObjectID="_1719723168" r:id="rId63"/>
        </w:object>
      </w:r>
      <w:r w:rsidRPr="00BB58C1">
        <w:rPr>
          <w:rFonts w:ascii="Times New Roman" w:hAnsi="Times New Roman" w:cs="Times New Roman"/>
          <w:sz w:val="28"/>
          <w:szCs w:val="28"/>
          <w:lang w:val="fr-FR"/>
        </w:rPr>
        <w:t xml:space="preserve"> của </w:t>
      </w:r>
      <w:r w:rsidRPr="00BB58C1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345" w:dyaOrig="315" w14:anchorId="0356125C">
          <v:shape id="_x0000_i1054" type="#_x0000_t75" style="width:17.25pt;height:15.75pt" o:ole="">
            <v:imagedata r:id="rId64" o:title=""/>
          </v:shape>
          <o:OLEObject Type="Embed" ProgID="Equation.DSMT4" ShapeID="_x0000_i1054" DrawAspect="Content" ObjectID="_1719723169" r:id="rId65"/>
        </w:object>
      </w:r>
      <w:r w:rsidRPr="00BB58C1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14:paraId="3AC98268" w14:textId="29E2BBFB" w:rsidR="00B23F04" w:rsidRPr="00BB58C1" w:rsidRDefault="00B23F04" w:rsidP="00B23F04">
      <w:pPr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BB58C1">
        <w:rPr>
          <w:rFonts w:ascii="Times New Roman" w:hAnsi="Times New Roman" w:cs="Times New Roman"/>
          <w:b/>
          <w:bCs/>
          <w:color w:val="2E74B5"/>
          <w:sz w:val="28"/>
          <w:szCs w:val="28"/>
        </w:rPr>
        <w:t>A.</w:t>
      </w:r>
      <w:r w:rsidRPr="00BB58C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15" w:dyaOrig="285" w14:anchorId="180B01CE">
          <v:shape id="_x0000_i1055" type="#_x0000_t75" style="width:30.75pt;height:14.25pt" o:ole="">
            <v:imagedata r:id="rId66" o:title=""/>
          </v:shape>
          <o:OLEObject Type="Embed" ProgID="Equation.DSMT4" ShapeID="_x0000_i1055" DrawAspect="Content" ObjectID="_1719723170" r:id="rId67"/>
        </w:object>
      </w:r>
      <w:r w:rsidRPr="00BB58C1">
        <w:rPr>
          <w:rFonts w:ascii="Times New Roman" w:hAnsi="Times New Roman" w:cs="Times New Roman"/>
          <w:bCs/>
          <w:sz w:val="28"/>
          <w:szCs w:val="28"/>
        </w:rPr>
        <w:t>.</w:t>
      </w:r>
      <w:r w:rsidRPr="00BB58C1">
        <w:rPr>
          <w:rFonts w:ascii="Times New Roman" w:hAnsi="Times New Roman" w:cs="Times New Roman"/>
          <w:bCs/>
          <w:sz w:val="28"/>
          <w:szCs w:val="28"/>
        </w:rPr>
        <w:tab/>
      </w:r>
      <w:r w:rsidRPr="00BB58C1">
        <w:rPr>
          <w:rFonts w:ascii="Times New Roman" w:hAnsi="Times New Roman" w:cs="Times New Roman"/>
          <w:bCs/>
          <w:sz w:val="28"/>
          <w:szCs w:val="28"/>
        </w:rPr>
        <w:tab/>
        <w:t xml:space="preserve">          </w:t>
      </w:r>
      <w:r w:rsidRPr="00BB58C1">
        <w:rPr>
          <w:rFonts w:ascii="Times New Roman" w:hAnsi="Times New Roman" w:cs="Times New Roman"/>
          <w:b/>
          <w:bCs/>
          <w:color w:val="2E74B5"/>
          <w:sz w:val="28"/>
          <w:szCs w:val="28"/>
        </w:rPr>
        <w:t>B.</w:t>
      </w:r>
      <w:r w:rsidRPr="00BB58C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35" w:dyaOrig="315" w14:anchorId="79510004">
          <v:shape id="_x0000_i1056" type="#_x0000_t75" style="width:21.75pt;height:15.75pt" o:ole="">
            <v:imagedata r:id="rId68" o:title=""/>
          </v:shape>
          <o:OLEObject Type="Embed" ProgID="Equation.DSMT4" ShapeID="_x0000_i1056" DrawAspect="Content" ObjectID="_1719723171" r:id="rId69"/>
        </w:object>
      </w:r>
      <w:r w:rsidRPr="00BB58C1">
        <w:rPr>
          <w:rFonts w:ascii="Times New Roman" w:hAnsi="Times New Roman" w:cs="Times New Roman"/>
          <w:sz w:val="28"/>
          <w:szCs w:val="28"/>
        </w:rPr>
        <w:t>.</w:t>
      </w:r>
      <w:r w:rsidRPr="00BB58C1">
        <w:rPr>
          <w:rFonts w:ascii="Times New Roman" w:hAnsi="Times New Roman" w:cs="Times New Roman"/>
          <w:bCs/>
          <w:sz w:val="28"/>
          <w:szCs w:val="28"/>
        </w:rPr>
        <w:tab/>
      </w:r>
      <w:r w:rsidRPr="00BB58C1">
        <w:rPr>
          <w:rFonts w:ascii="Times New Roman" w:hAnsi="Times New Roman" w:cs="Times New Roman"/>
          <w:bCs/>
          <w:sz w:val="28"/>
          <w:szCs w:val="28"/>
        </w:rPr>
        <w:tab/>
      </w:r>
      <w:r w:rsidR="00BB58C1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   </w:t>
      </w:r>
      <w:r w:rsidRPr="005B2AA3">
        <w:rPr>
          <w:rFonts w:ascii="Times New Roman" w:hAnsi="Times New Roman" w:cs="Times New Roman"/>
          <w:b/>
          <w:bCs/>
          <w:color w:val="FF0000"/>
          <w:sz w:val="28"/>
          <w:szCs w:val="28"/>
        </w:rPr>
        <w:t>C.</w:t>
      </w:r>
      <w:r w:rsidRPr="005B2AA3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45" w:dyaOrig="315" w14:anchorId="337AA4E5">
          <v:shape id="_x0000_i1057" type="#_x0000_t75" style="width:17.25pt;height:15.75pt" o:ole="">
            <v:imagedata r:id="rId70" o:title=""/>
          </v:shape>
          <o:OLEObject Type="Embed" ProgID="Equation.DSMT4" ShapeID="_x0000_i1057" DrawAspect="Content" ObjectID="_1719723172" r:id="rId71"/>
        </w:object>
      </w:r>
      <w:r w:rsidRPr="00BB58C1">
        <w:rPr>
          <w:rFonts w:ascii="Times New Roman" w:hAnsi="Times New Roman" w:cs="Times New Roman"/>
          <w:bCs/>
          <w:sz w:val="28"/>
          <w:szCs w:val="28"/>
        </w:rPr>
        <w:t>.</w:t>
      </w:r>
      <w:r w:rsidRPr="00BB58C1">
        <w:rPr>
          <w:rFonts w:ascii="Times New Roman" w:hAnsi="Times New Roman" w:cs="Times New Roman"/>
          <w:bCs/>
          <w:sz w:val="28"/>
          <w:szCs w:val="28"/>
        </w:rPr>
        <w:tab/>
      </w:r>
      <w:r w:rsidRPr="00BB58C1">
        <w:rPr>
          <w:rFonts w:ascii="Times New Roman" w:hAnsi="Times New Roman" w:cs="Times New Roman"/>
          <w:bCs/>
          <w:sz w:val="28"/>
          <w:szCs w:val="28"/>
        </w:rPr>
        <w:tab/>
      </w:r>
      <w:r w:rsidRPr="00BB58C1">
        <w:rPr>
          <w:rFonts w:ascii="Times New Roman" w:hAnsi="Times New Roman" w:cs="Times New Roman"/>
          <w:bCs/>
          <w:sz w:val="28"/>
          <w:szCs w:val="28"/>
        </w:rPr>
        <w:tab/>
        <w:t xml:space="preserve">    </w:t>
      </w:r>
      <w:r w:rsidRPr="00BB58C1">
        <w:rPr>
          <w:rFonts w:ascii="Times New Roman" w:hAnsi="Times New Roman" w:cs="Times New Roman"/>
          <w:b/>
          <w:bCs/>
          <w:color w:val="2E74B5"/>
          <w:sz w:val="28"/>
          <w:szCs w:val="28"/>
        </w:rPr>
        <w:t>D.</w:t>
      </w:r>
      <w:r w:rsidRPr="00BB58C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65" w:dyaOrig="315" w14:anchorId="0314C062">
          <v:shape id="_x0000_i1058" type="#_x0000_t75" style="width:23.25pt;height:15.75pt" o:ole="">
            <v:imagedata r:id="rId72" o:title=""/>
          </v:shape>
          <o:OLEObject Type="Embed" ProgID="Equation.DSMT4" ShapeID="_x0000_i1058" DrawAspect="Content" ObjectID="_1719723173" r:id="rId73"/>
        </w:object>
      </w:r>
      <w:r w:rsidRPr="00BB58C1">
        <w:rPr>
          <w:rFonts w:ascii="Times New Roman" w:hAnsi="Times New Roman" w:cs="Times New Roman"/>
          <w:bCs/>
          <w:sz w:val="28"/>
          <w:szCs w:val="28"/>
        </w:rPr>
        <w:t>.</w:t>
      </w:r>
    </w:p>
    <w:p w14:paraId="5F9C9FBA" w14:textId="77777777" w:rsidR="00B23F04" w:rsidRPr="00653E06" w:rsidRDefault="00B23F04" w:rsidP="00B23F04">
      <w:pPr>
        <w:rPr>
          <w:rStyle w:val="Hyperlink"/>
          <w:rFonts w:ascii="Times New Roman" w:hAnsi="Times New Roman" w:cs="Times New Roman"/>
          <w:color w:val="000000"/>
          <w:sz w:val="28"/>
          <w:szCs w:val="28"/>
          <w:u w:val="none"/>
          <w:lang w:eastAsia="vi-VN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>Câu 9.</w:t>
      </w:r>
      <w:r w:rsidRPr="00BB58C1">
        <w:rPr>
          <w:rFonts w:ascii="Times New Roman" w:eastAsia="Calibri" w:hAnsi="Times New Roman" w:cs="Times New Roman"/>
          <w:color w:val="0070C0"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(TH</w:t>
      </w:r>
      <w:r w:rsidRPr="00653E06">
        <w:rPr>
          <w:rFonts w:ascii="Times New Roman" w:hAnsi="Times New Roman" w:cs="Times New Roman"/>
          <w:b/>
          <w:color w:val="FF0000"/>
          <w:sz w:val="28"/>
          <w:szCs w:val="28"/>
        </w:rPr>
        <w:t>)</w:t>
      </w:r>
      <w:r w:rsidRPr="00653E06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 </w:t>
      </w:r>
      <w:r w:rsidRPr="00653E06">
        <w:rPr>
          <w:rFonts w:ascii="Times New Roman" w:eastAsiaTheme="majorEastAsia" w:hAnsi="Times New Roman" w:cs="Times New Roman"/>
          <w:i/>
          <w:iCs/>
          <w:sz w:val="28"/>
          <w:szCs w:val="28"/>
        </w:rPr>
        <w:t xml:space="preserve"> </w:t>
      </w:r>
      <w:hyperlink r:id="rId74" w:history="1">
        <w:r w:rsidRPr="00653E06">
          <w:rPr>
            <w:rStyle w:val="Hyperlink"/>
            <w:rFonts w:ascii="Times New Roman" w:hAnsi="Times New Roman" w:cs="Times New Roman"/>
            <w:color w:val="000000"/>
            <w:sz w:val="28"/>
            <w:szCs w:val="28"/>
            <w:u w:val="none"/>
            <w:lang w:eastAsia="vi-VN"/>
          </w:rPr>
          <w:t>Dùng kí hiệu để ghi lại cách diễn dạt sau: “Đường thẳng a đi qua điểm M và điểm P không nằm trên đường thẳng a. Điểm O thuộc đường thẳng a và không thuộc đường thẳng b ”. Những kí hiệu đúng là:</w:t>
        </w:r>
      </w:hyperlink>
    </w:p>
    <w:p w14:paraId="16A89B82" w14:textId="77777777" w:rsidR="00B23F04" w:rsidRPr="00BB58C1" w:rsidRDefault="00B23F04" w:rsidP="00B23F04">
      <w:pPr>
        <w:rPr>
          <w:rFonts w:ascii="Times New Roman" w:hAnsi="Times New Roman" w:cs="Times New Roman"/>
          <w:sz w:val="28"/>
          <w:szCs w:val="28"/>
        </w:rPr>
      </w:pPr>
      <w:r w:rsidRPr="005B2AA3">
        <w:rPr>
          <w:rFonts w:ascii="Times New Roman" w:hAnsi="Times New Roman" w:cs="Times New Roman"/>
          <w:b/>
          <w:bCs/>
          <w:color w:val="FF0000"/>
          <w:sz w:val="28"/>
          <w:szCs w:val="28"/>
          <w:lang w:eastAsia="vi-VN"/>
        </w:rPr>
        <w:lastRenderedPageBreak/>
        <w:t>A.</w:t>
      </w:r>
      <w:r w:rsidRPr="005B2AA3">
        <w:rPr>
          <w:rFonts w:ascii="Times New Roman" w:hAnsi="Times New Roman" w:cs="Times New Roman"/>
          <w:color w:val="FF0000"/>
          <w:sz w:val="28"/>
          <w:szCs w:val="28"/>
          <w:lang w:eastAsia="vi-VN"/>
        </w:rPr>
        <w:t> 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M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∈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a; P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∉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a; O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∈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a; O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∉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b  </w:t>
      </w:r>
      <w:r w:rsidRPr="00BB58C1">
        <w:rPr>
          <w:rFonts w:ascii="Times New Roman" w:hAnsi="Times New Roman" w:cs="Times New Roman"/>
          <w:sz w:val="28"/>
          <w:szCs w:val="28"/>
          <w:lang w:eastAsia="vi-VN"/>
        </w:rPr>
        <w:t xml:space="preserve">                                        </w:t>
      </w:r>
      <w:r w:rsidRPr="005B2AA3">
        <w:rPr>
          <w:rFonts w:ascii="Times New Roman" w:hAnsi="Times New Roman" w:cs="Times New Roman"/>
          <w:b/>
          <w:bCs/>
          <w:color w:val="0070C0"/>
          <w:sz w:val="28"/>
          <w:szCs w:val="28"/>
          <w:lang w:eastAsia="vi-VN"/>
        </w:rPr>
        <w:t>B</w:t>
      </w:r>
      <w:r w:rsidRPr="005B2AA3">
        <w:rPr>
          <w:rFonts w:ascii="Times New Roman" w:hAnsi="Times New Roman" w:cs="Times New Roman"/>
          <w:b/>
          <w:bCs/>
          <w:color w:val="00B0F0"/>
          <w:sz w:val="28"/>
          <w:szCs w:val="28"/>
          <w:lang w:eastAsia="vi-VN"/>
        </w:rPr>
        <w:t>.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 M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∈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a; P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∉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a; O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∉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a; O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∉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b</w:t>
      </w:r>
    </w:p>
    <w:p w14:paraId="5D628425" w14:textId="77777777" w:rsidR="00B23F04" w:rsidRPr="00BB58C1" w:rsidRDefault="00B23F04" w:rsidP="00B23F04">
      <w:pPr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5B2AA3">
        <w:rPr>
          <w:rFonts w:ascii="Times New Roman" w:hAnsi="Times New Roman" w:cs="Times New Roman"/>
          <w:b/>
          <w:bCs/>
          <w:color w:val="0070C0"/>
          <w:sz w:val="28"/>
          <w:szCs w:val="28"/>
          <w:lang w:eastAsia="vi-VN"/>
        </w:rPr>
        <w:t>C</w:t>
      </w:r>
      <w:r w:rsidRPr="005B2AA3">
        <w:rPr>
          <w:rFonts w:ascii="Times New Roman" w:hAnsi="Times New Roman" w:cs="Times New Roman"/>
          <w:b/>
          <w:bCs/>
          <w:color w:val="00B0F0"/>
          <w:sz w:val="28"/>
          <w:szCs w:val="28"/>
          <w:lang w:eastAsia="vi-VN"/>
        </w:rPr>
        <w:t>.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 M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∉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a; P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∈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a; O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∈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a; O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∉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b                                         </w:t>
      </w:r>
      <w:r w:rsidRPr="005B2AA3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vi-VN"/>
        </w:rPr>
        <w:t xml:space="preserve"> </w:t>
      </w:r>
      <w:r w:rsidRPr="005B2AA3">
        <w:rPr>
          <w:rFonts w:ascii="Times New Roman" w:hAnsi="Times New Roman" w:cs="Times New Roman"/>
          <w:b/>
          <w:bCs/>
          <w:color w:val="0070C0"/>
          <w:sz w:val="28"/>
          <w:szCs w:val="28"/>
          <w:lang w:eastAsia="vi-VN"/>
        </w:rPr>
        <w:t>D</w:t>
      </w:r>
      <w:r w:rsidRPr="005B2AA3">
        <w:rPr>
          <w:rFonts w:ascii="Times New Roman" w:hAnsi="Times New Roman" w:cs="Times New Roman"/>
          <w:b/>
          <w:bCs/>
          <w:color w:val="00B0F0"/>
          <w:sz w:val="28"/>
          <w:szCs w:val="28"/>
          <w:lang w:eastAsia="vi-VN"/>
        </w:rPr>
        <w:t>.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 M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∉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a; P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∉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a; O 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∈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a; O </w:t>
      </w:r>
      <w:r w:rsidRPr="00BB58C1">
        <w:rPr>
          <w:rFonts w:ascii="Cambria Math" w:hAnsi="Cambria Math" w:cs="Cambria Math"/>
          <w:color w:val="000000" w:themeColor="text1"/>
          <w:sz w:val="28"/>
          <w:szCs w:val="28"/>
          <w:lang w:eastAsia="vi-VN"/>
        </w:rPr>
        <w:t>∈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b</w:t>
      </w:r>
    </w:p>
    <w:p w14:paraId="37EAB5CD" w14:textId="77777777" w:rsidR="00B23F04" w:rsidRPr="00BB58C1" w:rsidRDefault="00B23F04" w:rsidP="00B23F04">
      <w:pPr>
        <w:keepNext/>
        <w:keepLines/>
        <w:jc w:val="both"/>
        <w:outlineLvl w:val="3"/>
        <w:rPr>
          <w:rFonts w:ascii="Times New Roman" w:eastAsiaTheme="majorEastAsia" w:hAnsi="Times New Roman" w:cs="Times New Roman"/>
          <w:iCs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>Câu 10</w:t>
      </w:r>
      <w:r w:rsidRPr="00BB58C1">
        <w:rPr>
          <w:rFonts w:ascii="Times New Roman" w:hAnsi="Times New Roman" w:cs="Times New Roman"/>
          <w:b/>
          <w:color w:val="FF0000"/>
          <w:sz w:val="28"/>
          <w:szCs w:val="28"/>
        </w:rPr>
        <w:t>. (TH)</w:t>
      </w:r>
      <w:r w:rsidRPr="00BB58C1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 </w:t>
      </w:r>
      <w:r w:rsidRPr="00BB58C1">
        <w:rPr>
          <w:rFonts w:ascii="Times New Roman" w:eastAsiaTheme="majorEastAsia" w:hAnsi="Times New Roman" w:cs="Times New Roman"/>
          <w:iCs/>
          <w:sz w:val="28"/>
          <w:szCs w:val="28"/>
        </w:rPr>
        <w:t xml:space="preserve">Nếu </w:t>
      </w:r>
      <w:r w:rsidRPr="00BB58C1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315" w:dyaOrig="240" w14:anchorId="4E252540">
          <v:shape id="_x0000_i1059" type="#_x0000_t75" style="width:15.75pt;height:12pt" o:ole="">
            <v:imagedata r:id="rId75" o:title=""/>
          </v:shape>
          <o:OLEObject Type="Embed" ProgID="Equation.DSMT4" ShapeID="_x0000_i1059" DrawAspect="Content" ObjectID="_1719723174" r:id="rId76"/>
        </w:object>
      </w:r>
      <w:r w:rsidRPr="00BB58C1">
        <w:rPr>
          <w:rFonts w:ascii="Times New Roman" w:eastAsiaTheme="majorEastAsia" w:hAnsi="Times New Roman" w:cs="Times New Roman"/>
          <w:iCs/>
          <w:sz w:val="28"/>
          <w:szCs w:val="28"/>
        </w:rPr>
        <w:t>là trung điểm của</w:t>
      </w:r>
      <w:r w:rsidRPr="00BB58C1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405" w:dyaOrig="240" w14:anchorId="0212E432">
          <v:shape id="_x0000_i1060" type="#_x0000_t75" style="width:20.25pt;height:12pt" o:ole="">
            <v:imagedata r:id="rId77" o:title=""/>
          </v:shape>
          <o:OLEObject Type="Embed" ProgID="Equation.DSMT4" ShapeID="_x0000_i1060" DrawAspect="Content" ObjectID="_1719723175" r:id="rId78"/>
        </w:object>
      </w:r>
      <w:r w:rsidRPr="00BB58C1">
        <w:rPr>
          <w:rFonts w:ascii="Times New Roman" w:eastAsiaTheme="majorEastAsia" w:hAnsi="Times New Roman" w:cs="Times New Roman"/>
          <w:iCs/>
          <w:sz w:val="28"/>
          <w:szCs w:val="28"/>
        </w:rPr>
        <w:t xml:space="preserve"> và độ dài </w:t>
      </w:r>
      <w:r w:rsidRPr="00BB58C1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095" w:dyaOrig="315" w14:anchorId="29C8F169">
          <v:shape id="_x0000_i1061" type="#_x0000_t75" style="width:54.75pt;height:15.75pt" o:ole="">
            <v:imagedata r:id="rId79" o:title=""/>
          </v:shape>
          <o:OLEObject Type="Embed" ProgID="Equation.DSMT4" ShapeID="_x0000_i1061" DrawAspect="Content" ObjectID="_1719723176" r:id="rId80"/>
        </w:object>
      </w:r>
      <w:r w:rsidRPr="00BB58C1">
        <w:rPr>
          <w:rFonts w:ascii="Times New Roman" w:eastAsiaTheme="majorEastAsia" w:hAnsi="Times New Roman" w:cs="Times New Roman"/>
          <w:iCs/>
          <w:sz w:val="28"/>
          <w:szCs w:val="28"/>
        </w:rPr>
        <w:t xml:space="preserve"> thì độ dài đoạn </w:t>
      </w:r>
      <w:r w:rsidRPr="00BB58C1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405" w:dyaOrig="240" w14:anchorId="1CE2192C">
          <v:shape id="_x0000_i1062" type="#_x0000_t75" style="width:20.25pt;height:12pt" o:ole="">
            <v:imagedata r:id="rId77" o:title=""/>
          </v:shape>
          <o:OLEObject Type="Embed" ProgID="Equation.DSMT4" ShapeID="_x0000_i1062" DrawAspect="Content" ObjectID="_1719723177" r:id="rId81"/>
        </w:object>
      </w:r>
      <w:r w:rsidRPr="00BB58C1">
        <w:rPr>
          <w:rFonts w:ascii="Times New Roman" w:eastAsiaTheme="majorEastAsia" w:hAnsi="Times New Roman" w:cs="Times New Roman"/>
          <w:iCs/>
          <w:sz w:val="28"/>
          <w:szCs w:val="28"/>
        </w:rPr>
        <w:t xml:space="preserve">là: </w:t>
      </w:r>
    </w:p>
    <w:p w14:paraId="424D418E" w14:textId="249AD6BF" w:rsidR="00B23F04" w:rsidRPr="00BB58C1" w:rsidRDefault="00B23F04" w:rsidP="00B23F04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BB58C1">
        <w:rPr>
          <w:rFonts w:ascii="Times New Roman" w:eastAsia="Calibri" w:hAnsi="Times New Roman" w:cs="Times New Roman"/>
          <w:b/>
          <w:bCs/>
          <w:color w:val="0070C0"/>
          <w:sz w:val="28"/>
          <w:szCs w:val="28"/>
        </w:rPr>
        <w:t>A</w:t>
      </w:r>
      <w:r w:rsidRPr="00BB58C1">
        <w:rPr>
          <w:rFonts w:ascii="Times New Roman" w:eastAsia="Calibri" w:hAnsi="Times New Roman" w:cs="Times New Roman"/>
          <w:bCs/>
          <w:sz w:val="28"/>
          <w:szCs w:val="28"/>
        </w:rPr>
        <w:t xml:space="preserve">. </w:t>
      </w:r>
      <w:r w:rsidRPr="00BB58C1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80" w:dyaOrig="285" w14:anchorId="28EC772A">
          <v:shape id="_x0000_i1063" type="#_x0000_t75" style="width:24pt;height:14.25pt" o:ole="">
            <v:imagedata r:id="rId82" o:title=""/>
          </v:shape>
          <o:OLEObject Type="Embed" ProgID="Equation.DSMT4" ShapeID="_x0000_i1063" DrawAspect="Content" ObjectID="_1719723178" r:id="rId83"/>
        </w:object>
      </w:r>
      <w:r w:rsidRPr="00BB58C1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BB58C1">
        <w:rPr>
          <w:rFonts w:ascii="Times New Roman" w:hAnsi="Times New Roman" w:cs="Times New Roman"/>
          <w:b/>
          <w:bCs/>
          <w:color w:val="0070C0"/>
          <w:sz w:val="28"/>
          <w:szCs w:val="28"/>
        </w:rPr>
        <w:t>B</w:t>
      </w:r>
      <w:r w:rsidRPr="00BB58C1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BB58C1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95" w:dyaOrig="315" w14:anchorId="12A4595B">
          <v:shape id="_x0000_i1064" type="#_x0000_t75" style="width:24.75pt;height:15.75pt" o:ole="">
            <v:imagedata r:id="rId84" o:title=""/>
          </v:shape>
          <o:OLEObject Type="Embed" ProgID="Equation.DSMT4" ShapeID="_x0000_i1064" DrawAspect="Content" ObjectID="_1719723179" r:id="rId85"/>
        </w:object>
      </w:r>
      <w:r w:rsidRPr="00BB58C1">
        <w:rPr>
          <w:rFonts w:ascii="Times New Roman" w:hAnsi="Times New Roman" w:cs="Times New Roman"/>
          <w:bCs/>
          <w:sz w:val="28"/>
          <w:szCs w:val="28"/>
        </w:rPr>
        <w:t xml:space="preserve">                       </w:t>
      </w:r>
      <w:r w:rsidRPr="00F83EF1">
        <w:rPr>
          <w:rFonts w:ascii="Times New Roman" w:hAnsi="Times New Roman" w:cs="Times New Roman"/>
          <w:b/>
          <w:bCs/>
          <w:color w:val="FF0000"/>
          <w:sz w:val="28"/>
          <w:szCs w:val="28"/>
        </w:rPr>
        <w:t>C</w:t>
      </w:r>
      <w:r w:rsidRPr="00F83EF1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. </w:t>
      </w:r>
      <w:r w:rsidRPr="00BB58C1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80" w:dyaOrig="285" w14:anchorId="4604BC65">
          <v:shape id="_x0000_i1065" type="#_x0000_t75" style="width:24pt;height:14.25pt" o:ole="">
            <v:imagedata r:id="rId86" o:title=""/>
          </v:shape>
          <o:OLEObject Type="Embed" ProgID="Equation.DSMT4" ShapeID="_x0000_i1065" DrawAspect="Content" ObjectID="_1719723180" r:id="rId87"/>
        </w:object>
      </w:r>
      <w:r w:rsidRPr="00BB58C1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 w:rsidRPr="00BB58C1">
        <w:rPr>
          <w:rFonts w:ascii="Times New Roman" w:hAnsi="Times New Roman" w:cs="Times New Roman"/>
          <w:b/>
          <w:bCs/>
          <w:color w:val="0070C0"/>
          <w:sz w:val="28"/>
          <w:szCs w:val="28"/>
        </w:rPr>
        <w:t>D</w:t>
      </w:r>
      <w:r w:rsidRPr="00BB58C1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BB58C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585" w:dyaOrig="315" w14:anchorId="3EBC3B58">
          <v:shape id="_x0000_i1066" type="#_x0000_t75" style="width:29.25pt;height:15.75pt" o:ole="">
            <v:imagedata r:id="rId88" o:title=""/>
          </v:shape>
          <o:OLEObject Type="Embed" ProgID="Equation.DSMT4" ShapeID="_x0000_i1066" DrawAspect="Content" ObjectID="_1719723181" r:id="rId89"/>
        </w:object>
      </w:r>
    </w:p>
    <w:p w14:paraId="1C8CFE9A" w14:textId="05E82E40" w:rsidR="00B23F04" w:rsidRPr="00BB58C1" w:rsidRDefault="00B23F04" w:rsidP="00B23F04">
      <w:pPr>
        <w:pStyle w:val="NormalWeb"/>
        <w:ind w:hanging="9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B58C1">
        <w:rPr>
          <w:rFonts w:ascii="Times New Roman" w:hAnsi="Times New Roman"/>
          <w:b/>
          <w:color w:val="0070C0"/>
          <w:sz w:val="28"/>
          <w:szCs w:val="28"/>
        </w:rPr>
        <w:t>Câu</w:t>
      </w:r>
      <w:proofErr w:type="spellEnd"/>
      <w:r w:rsidRPr="00BB58C1">
        <w:rPr>
          <w:rFonts w:ascii="Times New Roman" w:hAnsi="Times New Roman"/>
          <w:b/>
          <w:color w:val="0070C0"/>
          <w:sz w:val="28"/>
          <w:szCs w:val="28"/>
        </w:rPr>
        <w:t xml:space="preserve"> 11.</w:t>
      </w:r>
      <w:r w:rsidR="005B2AA3">
        <w:rPr>
          <w:rFonts w:ascii="Times New Roman" w:hAnsi="Times New Roman"/>
          <w:b/>
          <w:color w:val="0070C0"/>
          <w:sz w:val="28"/>
          <w:szCs w:val="28"/>
        </w:rPr>
        <w:t xml:space="preserve"> </w:t>
      </w:r>
      <w:r w:rsidRPr="00BB58C1">
        <w:rPr>
          <w:rFonts w:ascii="Times New Roman" w:hAnsi="Times New Roman"/>
          <w:b/>
          <w:color w:val="FF0000"/>
          <w:sz w:val="28"/>
          <w:szCs w:val="28"/>
        </w:rPr>
        <w:t>(NB)</w:t>
      </w:r>
      <w:r w:rsidR="005B2AA3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proofErr w:type="spellStart"/>
      <w:r w:rsidRPr="00BB58C1">
        <w:rPr>
          <w:rFonts w:ascii="Times New Roman" w:eastAsia="Tahoma" w:hAnsi="Times New Roman"/>
          <w:sz w:val="28"/>
          <w:szCs w:val="28"/>
          <w:shd w:val="clear" w:color="auto" w:fill="FFFFFF"/>
        </w:rPr>
        <w:t>Chọn</w:t>
      </w:r>
      <w:proofErr w:type="spellEnd"/>
      <w:r w:rsidRPr="00BB58C1">
        <w:rPr>
          <w:rFonts w:ascii="Times New Roman" w:eastAsia="Tahoma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BB58C1">
        <w:rPr>
          <w:rFonts w:ascii="Times New Roman" w:eastAsia="Tahoma" w:hAnsi="Times New Roman"/>
          <w:sz w:val="28"/>
          <w:szCs w:val="28"/>
          <w:shd w:val="clear" w:color="auto" w:fill="FFFFFF"/>
        </w:rPr>
        <w:t>câu</w:t>
      </w:r>
      <w:proofErr w:type="spellEnd"/>
      <w:r w:rsidRPr="00BB58C1">
        <w:rPr>
          <w:rFonts w:ascii="Times New Roman" w:eastAsia="Tahoma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BB58C1">
        <w:rPr>
          <w:rFonts w:ascii="Times New Roman" w:eastAsia="Tahoma" w:hAnsi="Times New Roman"/>
          <w:sz w:val="28"/>
          <w:szCs w:val="28"/>
          <w:shd w:val="clear" w:color="auto" w:fill="FFFFFF"/>
        </w:rPr>
        <w:t>đúng</w:t>
      </w:r>
      <w:proofErr w:type="spellEnd"/>
      <w:r w:rsidRPr="00BB58C1">
        <w:rPr>
          <w:rFonts w:ascii="Times New Roman" w:eastAsia="Tahoma" w:hAnsi="Times New Roman"/>
          <w:sz w:val="28"/>
          <w:szCs w:val="28"/>
          <w:shd w:val="clear" w:color="auto" w:fill="FFFFFF"/>
        </w:rPr>
        <w:t> </w:t>
      </w:r>
    </w:p>
    <w:p w14:paraId="68101C1B" w14:textId="77777777" w:rsidR="00B23F04" w:rsidRPr="00BB58C1" w:rsidRDefault="00B23F04" w:rsidP="00B23F04">
      <w:pPr>
        <w:ind w:hanging="90"/>
        <w:jc w:val="both"/>
        <w:rPr>
          <w:rFonts w:ascii="Times New Roman" w:hAnsi="Times New Roman" w:cs="Times New Roman"/>
          <w:sz w:val="28"/>
          <w:szCs w:val="28"/>
        </w:rPr>
      </w:pPr>
      <w:r w:rsidRPr="00F83EF1">
        <w:rPr>
          <w:rFonts w:ascii="Times New Roman" w:eastAsia="Tahoma" w:hAnsi="Times New Roman" w:cs="Times New Roman"/>
          <w:b/>
          <w:bCs/>
          <w:color w:val="0070C0"/>
          <w:sz w:val="28"/>
          <w:szCs w:val="28"/>
          <w:shd w:val="clear" w:color="auto" w:fill="FFFFFF"/>
        </w:rPr>
        <w:t>A</w:t>
      </w:r>
      <w:r w:rsidRPr="00BB58C1">
        <w:rPr>
          <w:rFonts w:ascii="Times New Roman" w:eastAsia="Tahoma" w:hAnsi="Times New Roman" w:cs="Times New Roman"/>
          <w:color w:val="0070C0"/>
          <w:sz w:val="28"/>
          <w:szCs w:val="28"/>
          <w:shd w:val="clear" w:color="auto" w:fill="FFFFFF"/>
        </w:rPr>
        <w:t>.</w:t>
      </w:r>
      <w:r w:rsidRPr="00BB58C1">
        <w:rPr>
          <w:rFonts w:ascii="Times New Roman" w:eastAsia="Tahoma" w:hAnsi="Times New Roman" w:cs="Times New Roman"/>
          <w:sz w:val="28"/>
          <w:szCs w:val="28"/>
          <w:shd w:val="clear" w:color="auto" w:fill="FFFFFF"/>
        </w:rPr>
        <w:t> Nếu ba điểm cùng thuộc một đường thẳng thì ba điểm đó không thẳng hàng </w:t>
      </w:r>
    </w:p>
    <w:p w14:paraId="4D13208F" w14:textId="77777777" w:rsidR="00B23F04" w:rsidRPr="00BB58C1" w:rsidRDefault="00B23F04" w:rsidP="00B23F04">
      <w:pPr>
        <w:ind w:hanging="90"/>
        <w:jc w:val="both"/>
        <w:rPr>
          <w:rFonts w:ascii="Times New Roman" w:hAnsi="Times New Roman" w:cs="Times New Roman"/>
          <w:sz w:val="28"/>
          <w:szCs w:val="28"/>
        </w:rPr>
      </w:pPr>
      <w:r w:rsidRPr="00F83EF1">
        <w:rPr>
          <w:rFonts w:ascii="Times New Roman" w:eastAsia="Tahoma" w:hAnsi="Times New Roman" w:cs="Times New Roman"/>
          <w:b/>
          <w:bCs/>
          <w:color w:val="0070C0"/>
          <w:sz w:val="28"/>
          <w:szCs w:val="28"/>
          <w:shd w:val="clear" w:color="auto" w:fill="FFFFFF"/>
        </w:rPr>
        <w:t>B.</w:t>
      </w:r>
      <w:r w:rsidRPr="00BB58C1">
        <w:rPr>
          <w:rFonts w:ascii="Times New Roman" w:eastAsia="Tahoma" w:hAnsi="Times New Roman" w:cs="Times New Roman"/>
          <w:sz w:val="28"/>
          <w:szCs w:val="28"/>
          <w:shd w:val="clear" w:color="auto" w:fill="FFFFFF"/>
        </w:rPr>
        <w:t> Nếu ba điểm không cùng thuộc một đường thẳng thì ba điểm đó thẳng hàng</w:t>
      </w:r>
    </w:p>
    <w:p w14:paraId="71D4E53D" w14:textId="77777777" w:rsidR="00B23F04" w:rsidRPr="00BB58C1" w:rsidRDefault="00B23F04" w:rsidP="00B23F04">
      <w:pPr>
        <w:ind w:hanging="90"/>
        <w:jc w:val="both"/>
        <w:rPr>
          <w:rFonts w:ascii="Times New Roman" w:hAnsi="Times New Roman" w:cs="Times New Roman"/>
          <w:sz w:val="28"/>
          <w:szCs w:val="28"/>
        </w:rPr>
      </w:pPr>
      <w:r w:rsidRPr="00F83EF1">
        <w:rPr>
          <w:rFonts w:ascii="Times New Roman" w:eastAsia="Tahoma" w:hAnsi="Times New Roman" w:cs="Times New Roman"/>
          <w:b/>
          <w:bCs/>
          <w:color w:val="FF0000"/>
          <w:sz w:val="28"/>
          <w:szCs w:val="28"/>
          <w:shd w:val="clear" w:color="auto" w:fill="FFFFFF"/>
        </w:rPr>
        <w:t>C.</w:t>
      </w:r>
      <w:r w:rsidRPr="00F83EF1">
        <w:rPr>
          <w:rFonts w:ascii="Times New Roman" w:eastAsia="Tahoma" w:hAnsi="Times New Roman" w:cs="Times New Roman"/>
          <w:color w:val="FF0000"/>
          <w:sz w:val="28"/>
          <w:szCs w:val="28"/>
          <w:shd w:val="clear" w:color="auto" w:fill="FFFFFF"/>
        </w:rPr>
        <w:t> </w:t>
      </w:r>
      <w:r w:rsidRPr="00BB58C1">
        <w:rPr>
          <w:rFonts w:ascii="Times New Roman" w:eastAsia="Tahoma" w:hAnsi="Times New Roman" w:cs="Times New Roman"/>
          <w:sz w:val="28"/>
          <w:szCs w:val="28"/>
          <w:shd w:val="clear" w:color="auto" w:fill="FFFFFF"/>
        </w:rPr>
        <w:t>Nếu ba điểm cùng thuộc một đường thẳng thì ba điểm đó thẳng hàng </w:t>
      </w:r>
    </w:p>
    <w:p w14:paraId="217A9C32" w14:textId="075B1F1B" w:rsidR="00B23F04" w:rsidRPr="00BB58C1" w:rsidRDefault="00B23F04" w:rsidP="00D905A7">
      <w:pPr>
        <w:ind w:hanging="90"/>
        <w:jc w:val="both"/>
        <w:rPr>
          <w:rFonts w:ascii="Times New Roman" w:hAnsi="Times New Roman" w:cs="Times New Roman"/>
          <w:sz w:val="28"/>
          <w:szCs w:val="28"/>
        </w:rPr>
      </w:pPr>
      <w:r w:rsidRPr="00F83EF1">
        <w:rPr>
          <w:rFonts w:ascii="Times New Roman" w:eastAsia="Tahoma" w:hAnsi="Times New Roman" w:cs="Times New Roman"/>
          <w:b/>
          <w:bCs/>
          <w:color w:val="0070C0"/>
          <w:sz w:val="28"/>
          <w:szCs w:val="28"/>
          <w:shd w:val="clear" w:color="auto" w:fill="FFFFFF"/>
        </w:rPr>
        <w:t>D.</w:t>
      </w:r>
      <w:r w:rsidRPr="00BB58C1">
        <w:rPr>
          <w:rFonts w:ascii="Times New Roman" w:eastAsia="Tahoma" w:hAnsi="Times New Roman" w:cs="Times New Roman"/>
          <w:sz w:val="28"/>
          <w:szCs w:val="28"/>
          <w:shd w:val="clear" w:color="auto" w:fill="FFFFFF"/>
        </w:rPr>
        <w:t> Cả ba đáp án trên đều sai</w:t>
      </w:r>
    </w:p>
    <w:p w14:paraId="77C6EBA6" w14:textId="77777777" w:rsidR="00B23F04" w:rsidRPr="00BB58C1" w:rsidRDefault="00B23F04" w:rsidP="00B23F04">
      <w:pPr>
        <w:ind w:hanging="90"/>
        <w:jc w:val="both"/>
        <w:rPr>
          <w:rFonts w:ascii="Times New Roman" w:hAnsi="Times New Roman" w:cs="Times New Roman"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âu 12. </w:t>
      </w:r>
      <w:r w:rsidRPr="00BB58C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(NB) </w:t>
      </w:r>
      <w:r w:rsidRPr="00BB58C1">
        <w:rPr>
          <w:rFonts w:ascii="Times New Roman" w:eastAsiaTheme="majorEastAsia" w:hAnsi="Times New Roman" w:cs="Times New Roman"/>
          <w:sz w:val="28"/>
          <w:szCs w:val="28"/>
        </w:rPr>
        <w:t>Cho hình vẽ bên. Hình biểu diễn điểm M là trung điểm của đoạn thẳng AB là:</w:t>
      </w:r>
    </w:p>
    <w:p w14:paraId="254B3611" w14:textId="0E8164E2" w:rsidR="00B23F04" w:rsidRPr="00BB58C1" w:rsidRDefault="00B23F04" w:rsidP="00B23F04">
      <w:pPr>
        <w:rPr>
          <w:rFonts w:ascii="Times New Roman" w:eastAsiaTheme="majorEastAsia" w:hAnsi="Times New Roman" w:cs="Times New Roman"/>
          <w:b/>
          <w:sz w:val="28"/>
          <w:szCs w:val="28"/>
        </w:rPr>
      </w:pPr>
      <w:r w:rsidRPr="00BB58C1">
        <w:rPr>
          <w:rFonts w:ascii="Times New Roman" w:eastAsiaTheme="majorEastAsia" w:hAnsi="Times New Roman" w:cs="Times New Roman"/>
          <w:b/>
          <w:sz w:val="28"/>
          <w:szCs w:val="28"/>
        </w:rPr>
        <w:drawing>
          <wp:inline distT="0" distB="0" distL="0" distR="0" wp14:anchorId="563D71D7" wp14:editId="6BCF65CD">
            <wp:extent cx="6300470" cy="137033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137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660045" w14:textId="2BBCA7D4" w:rsidR="00B23F04" w:rsidRPr="00BB58C1" w:rsidRDefault="00B23F04" w:rsidP="00B23F04">
      <w:pPr>
        <w:spacing w:after="240"/>
        <w:rPr>
          <w:rFonts w:ascii="Times New Roman" w:hAnsi="Times New Roman" w:cs="Times New Roman"/>
          <w:sz w:val="28"/>
          <w:szCs w:val="28"/>
        </w:rPr>
      </w:pPr>
      <w:r w:rsidRPr="00BB58C1">
        <w:rPr>
          <w:rFonts w:ascii="Times New Roman" w:eastAsia="Calibri" w:hAnsi="Times New Roman" w:cs="Times New Roman"/>
          <w:b/>
          <w:bCs/>
          <w:color w:val="0070C0"/>
          <w:sz w:val="28"/>
          <w:szCs w:val="28"/>
          <w:lang w:val="fr-FR"/>
        </w:rPr>
        <w:t>A</w:t>
      </w:r>
      <w:r w:rsidRPr="00BB58C1">
        <w:rPr>
          <w:rFonts w:ascii="Times New Roman" w:eastAsia="Calibri" w:hAnsi="Times New Roman" w:cs="Times New Roman"/>
          <w:b/>
          <w:bCs/>
          <w:color w:val="0000FF"/>
          <w:sz w:val="28"/>
          <w:szCs w:val="28"/>
          <w:lang w:val="fr-FR"/>
        </w:rPr>
        <w:t>.</w:t>
      </w:r>
      <w:r w:rsidRPr="00BB58C1">
        <w:rPr>
          <w:rFonts w:ascii="Times New Roman" w:hAnsi="Times New Roman" w:cs="Times New Roman"/>
          <w:sz w:val="28"/>
          <w:szCs w:val="28"/>
        </w:rPr>
        <w:t xml:space="preserve"> Hình 3           </w:t>
      </w:r>
      <w:r w:rsidR="00BB58C1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BB58C1">
        <w:rPr>
          <w:rFonts w:ascii="Times New Roman" w:hAnsi="Times New Roman" w:cs="Times New Roman"/>
          <w:b/>
          <w:bCs/>
          <w:color w:val="0070C0"/>
          <w:sz w:val="28"/>
          <w:szCs w:val="28"/>
        </w:rPr>
        <w:t>B</w:t>
      </w:r>
      <w:r w:rsidRPr="00BB58C1">
        <w:rPr>
          <w:rFonts w:ascii="Times New Roman" w:hAnsi="Times New Roman" w:cs="Times New Roman"/>
          <w:b/>
          <w:bCs/>
          <w:color w:val="0000FF"/>
          <w:sz w:val="28"/>
          <w:szCs w:val="28"/>
        </w:rPr>
        <w:t>.</w:t>
      </w:r>
      <w:r w:rsidRPr="00BB58C1">
        <w:rPr>
          <w:rFonts w:ascii="Times New Roman" w:hAnsi="Times New Roman" w:cs="Times New Roman"/>
          <w:sz w:val="28"/>
          <w:szCs w:val="28"/>
        </w:rPr>
        <w:t xml:space="preserve"> Hình 2 và Hình 3       </w:t>
      </w:r>
      <w:r w:rsidRPr="00BB58C1">
        <w:rPr>
          <w:rFonts w:ascii="Times New Roman" w:hAnsi="Times New Roman" w:cs="Times New Roman"/>
          <w:b/>
          <w:bCs/>
          <w:color w:val="0070C0"/>
          <w:sz w:val="28"/>
          <w:szCs w:val="28"/>
        </w:rPr>
        <w:t>C</w:t>
      </w:r>
      <w:r w:rsidRPr="00BB58C1">
        <w:rPr>
          <w:rFonts w:ascii="Times New Roman" w:hAnsi="Times New Roman" w:cs="Times New Roman"/>
          <w:b/>
          <w:bCs/>
          <w:color w:val="0000FF"/>
          <w:sz w:val="28"/>
          <w:szCs w:val="28"/>
        </w:rPr>
        <w:t>.</w:t>
      </w:r>
      <w:r w:rsidRPr="00BB58C1">
        <w:rPr>
          <w:rFonts w:ascii="Times New Roman" w:hAnsi="Times New Roman" w:cs="Times New Roman"/>
          <w:sz w:val="28"/>
          <w:szCs w:val="28"/>
        </w:rPr>
        <w:t xml:space="preserve"> Hình 1 và Hình 4      </w:t>
      </w:r>
      <w:r w:rsidRPr="00F83EF1">
        <w:rPr>
          <w:rFonts w:ascii="Times New Roman" w:hAnsi="Times New Roman" w:cs="Times New Roman"/>
          <w:b/>
          <w:bCs/>
          <w:color w:val="FF0000"/>
          <w:sz w:val="28"/>
          <w:szCs w:val="28"/>
        </w:rPr>
        <w:t>D.</w:t>
      </w:r>
      <w:r w:rsidR="00F83EF1" w:rsidRPr="00F83EF1"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 </w:t>
      </w:r>
      <w:r w:rsidRPr="00BB58C1">
        <w:rPr>
          <w:rFonts w:ascii="Times New Roman" w:hAnsi="Times New Roman" w:cs="Times New Roman"/>
          <w:sz w:val="28"/>
          <w:szCs w:val="28"/>
        </w:rPr>
        <w:t>Hình 1 và Hình 3</w:t>
      </w:r>
    </w:p>
    <w:p w14:paraId="0DA87D4F" w14:textId="77777777" w:rsidR="003053E0" w:rsidRPr="00BB58C1" w:rsidRDefault="003053E0" w:rsidP="003053E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B58C1">
        <w:rPr>
          <w:rFonts w:ascii="Times New Roman" w:hAnsi="Times New Roman" w:cs="Times New Roman"/>
          <w:b/>
          <w:sz w:val="28"/>
          <w:szCs w:val="28"/>
        </w:rPr>
        <w:t>Phần II. Phần tự luận (7 điểm)</w:t>
      </w:r>
    </w:p>
    <w:p w14:paraId="13DBF67A" w14:textId="77777777" w:rsidR="003053E0" w:rsidRPr="00BB58C1" w:rsidRDefault="003053E0" w:rsidP="003053E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B58C1">
        <w:rPr>
          <w:rFonts w:ascii="Times New Roman" w:hAnsi="Times New Roman" w:cs="Times New Roman"/>
          <w:b/>
          <w:sz w:val="28"/>
          <w:szCs w:val="28"/>
        </w:rPr>
        <w:t>Bài 1</w:t>
      </w:r>
      <w:r w:rsidRPr="00BB58C1">
        <w:rPr>
          <w:rFonts w:ascii="Times New Roman" w:hAnsi="Times New Roman" w:cs="Times New Roman"/>
          <w:i/>
          <w:sz w:val="28"/>
          <w:szCs w:val="28"/>
        </w:rPr>
        <w:t>(1,5 điểm)</w:t>
      </w:r>
      <w:r w:rsidRPr="00BB58C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88B5153" w14:textId="178B50BB" w:rsidR="003053E0" w:rsidRPr="00BB58C1" w:rsidRDefault="003053E0" w:rsidP="003053E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a, </w:t>
      </w:r>
      <w:r w:rsidR="004A2315"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>(TH)</w:t>
      </w:r>
      <w:r w:rsidRPr="00BB58C1">
        <w:rPr>
          <w:rFonts w:ascii="Times New Roman" w:hAnsi="Times New Roman" w:cs="Times New Roman"/>
          <w:color w:val="000000"/>
          <w:position w:val="-28"/>
          <w:sz w:val="28"/>
          <w:szCs w:val="28"/>
          <w:lang w:val="en-US"/>
        </w:rPr>
        <w:object w:dxaOrig="1240" w:dyaOrig="719" w14:anchorId="13E8009D">
          <v:shape id="Object 406" o:spid="_x0000_i1067" type="#_x0000_t75" style="width:63pt;height:35.25pt;mso-wrap-style:square;mso-position-horizontal-relative:page;mso-position-vertical-relative:page" o:ole="">
            <v:fill o:detectmouseclick="t"/>
            <v:imagedata r:id="rId91" o:title=""/>
          </v:shape>
          <o:OLEObject Type="Embed" ProgID="Equation.DSMT4" ShapeID="Object 406" DrawAspect="Content" ObjectID="_1719723182" r:id="rId92">
            <o:FieldCodes>\* MERGEFORMAT</o:FieldCodes>
          </o:OLEObject>
        </w:objec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  <w:t>b,</w:t>
      </w:r>
      <w:r w:rsidR="004A2315"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>(TH)</w: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BB58C1">
        <w:rPr>
          <w:rFonts w:ascii="Times New Roman" w:hAnsi="Times New Roman" w:cs="Times New Roman"/>
          <w:color w:val="000000"/>
          <w:position w:val="-28"/>
          <w:sz w:val="28"/>
          <w:szCs w:val="28"/>
          <w:lang w:val="en-US"/>
        </w:rPr>
        <w:object w:dxaOrig="1099" w:dyaOrig="719" w14:anchorId="466C386A">
          <v:shape id="Object 407" o:spid="_x0000_i1068" type="#_x0000_t75" style="width:55.5pt;height:35.25pt;mso-wrap-style:square;mso-position-horizontal-relative:page;mso-position-vertical-relative:page" o:ole="">
            <v:fill o:detectmouseclick="t"/>
            <v:imagedata r:id="rId93" o:title=""/>
          </v:shape>
          <o:OLEObject Type="Embed" ProgID="Equation.DSMT4" ShapeID="Object 407" DrawAspect="Content" ObjectID="_1719723183" r:id="rId94">
            <o:FieldCodes>\* MERGEFORMAT</o:FieldCodes>
          </o:OLEObject>
        </w:objec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  <w:t>c,</w:t>
      </w:r>
      <w:r w:rsidR="004A2315"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>(TH)</w: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BB58C1">
        <w:rPr>
          <w:rFonts w:ascii="Times New Roman" w:hAnsi="Times New Roman" w:cs="Times New Roman"/>
          <w:color w:val="000000"/>
          <w:position w:val="-28"/>
          <w:sz w:val="28"/>
          <w:szCs w:val="28"/>
          <w:lang w:val="en-US"/>
        </w:rPr>
        <w:object w:dxaOrig="2340" w:dyaOrig="719" w14:anchorId="40BD08E2">
          <v:shape id="Object 408" o:spid="_x0000_i1069" type="#_x0000_t75" style="width:116.25pt;height:35.25pt;mso-wrap-style:square;mso-position-horizontal-relative:page;mso-position-vertical-relative:page" o:ole="">
            <v:fill o:detectmouseclick="t"/>
            <v:imagedata r:id="rId95" o:title=""/>
          </v:shape>
          <o:OLEObject Type="Embed" ProgID="Equation.DSMT4" ShapeID="Object 408" DrawAspect="Content" ObjectID="_1719723184" r:id="rId96">
            <o:FieldCodes>\* MERGEFORMAT</o:FieldCodes>
          </o:OLEObject>
        </w:object>
      </w:r>
    </w:p>
    <w:p w14:paraId="13BBE766" w14:textId="77777777" w:rsidR="003053E0" w:rsidRPr="00BB58C1" w:rsidRDefault="003053E0" w:rsidP="003053E0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B58C1">
        <w:rPr>
          <w:rFonts w:ascii="Times New Roman" w:hAnsi="Times New Roman" w:cs="Times New Roman"/>
          <w:b/>
          <w:sz w:val="28"/>
          <w:szCs w:val="28"/>
        </w:rPr>
        <w:t>Bài 2</w:t>
      </w:r>
      <w:r w:rsidRPr="00BB58C1">
        <w:rPr>
          <w:rFonts w:ascii="Times New Roman" w:hAnsi="Times New Roman" w:cs="Times New Roman"/>
          <w:sz w:val="28"/>
          <w:szCs w:val="28"/>
        </w:rPr>
        <w:t xml:space="preserve"> </w:t>
      </w:r>
      <w:r w:rsidRPr="00BB58C1">
        <w:rPr>
          <w:rFonts w:ascii="Times New Roman" w:hAnsi="Times New Roman" w:cs="Times New Roman"/>
          <w:i/>
          <w:sz w:val="28"/>
          <w:szCs w:val="28"/>
        </w:rPr>
        <w:t>(1 điểm)</w:t>
      </w:r>
      <w:r w:rsidRPr="00BB58C1">
        <w:rPr>
          <w:rFonts w:ascii="Times New Roman" w:hAnsi="Times New Roman" w:cs="Times New Roman"/>
          <w:sz w:val="28"/>
          <w:szCs w:val="28"/>
        </w:rPr>
        <w:t>Tìm x, biết</w: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14:paraId="2AA8EC7A" w14:textId="4E8659EC" w:rsidR="003053E0" w:rsidRPr="00BB58C1" w:rsidRDefault="003053E0" w:rsidP="003053E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>a,</w:t>
      </w:r>
      <w:r w:rsidR="00653E06">
        <w:rPr>
          <w:rFonts w:ascii="Times New Roman" w:hAnsi="Times New Roman" w:cs="Times New Roman"/>
          <w:color w:val="000000"/>
          <w:sz w:val="28"/>
          <w:szCs w:val="28"/>
          <w:lang w:val="en-US"/>
        </w:rPr>
        <w:t>(VD)</w: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BB58C1">
        <w:rPr>
          <w:rFonts w:ascii="Times New Roman" w:hAnsi="Times New Roman" w:cs="Times New Roman"/>
          <w:color w:val="000000"/>
          <w:position w:val="-28"/>
          <w:sz w:val="28"/>
          <w:szCs w:val="28"/>
          <w:lang w:val="en-US"/>
        </w:rPr>
        <w:object w:dxaOrig="1700" w:dyaOrig="719" w14:anchorId="2F0A9FCB">
          <v:shape id="Object 410" o:spid="_x0000_i1070" type="#_x0000_t75" style="width:84pt;height:35.25pt;mso-wrap-style:square;mso-position-horizontal-relative:page;mso-position-vertical-relative:page" o:ole="">
            <v:fill o:detectmouseclick="t"/>
            <v:imagedata r:id="rId97" o:title=""/>
          </v:shape>
          <o:OLEObject Type="Embed" ProgID="Equation.3" ShapeID="Object 410" DrawAspect="Content" ObjectID="_1719723185" r:id="rId98">
            <o:FieldCodes>\* MERGEFORMAT</o:FieldCodes>
          </o:OLEObject>
        </w:objec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  <w:t xml:space="preserve">b, </w:t>
      </w:r>
      <w:r w:rsidR="00653E06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(VD) </w:t>
      </w:r>
      <w:r w:rsidRPr="00BB58C1">
        <w:rPr>
          <w:rFonts w:ascii="Times New Roman" w:hAnsi="Times New Roman" w:cs="Times New Roman"/>
          <w:color w:val="000000"/>
          <w:position w:val="-28"/>
          <w:sz w:val="28"/>
          <w:szCs w:val="28"/>
          <w:lang w:val="en-US"/>
        </w:rPr>
        <w:object w:dxaOrig="1740" w:dyaOrig="719" w14:anchorId="45A0F27B">
          <v:shape id="Object 411" o:spid="_x0000_i1071" type="#_x0000_t75" style="width:87pt;height:35.25pt;mso-wrap-style:square;mso-position-horizontal-relative:page;mso-position-vertical-relative:page" o:ole="">
            <v:fill o:detectmouseclick="t"/>
            <v:imagedata r:id="rId99" o:title=""/>
          </v:shape>
          <o:OLEObject Type="Embed" ProgID="Equation.DSMT4" ShapeID="Object 411" DrawAspect="Content" ObjectID="_1719723186" r:id="rId100">
            <o:FieldCodes>\* MERGEFORMAT</o:FieldCodes>
          </o:OLEObject>
        </w:object>
      </w:r>
    </w:p>
    <w:p w14:paraId="2D84D58B" w14:textId="484FA7FF" w:rsidR="003053E0" w:rsidRPr="00BB58C1" w:rsidRDefault="003053E0" w:rsidP="003053E0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B58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3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702C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(VD)</w:t>
      </w:r>
      <w:r w:rsidRPr="00BB58C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,5 điểm)</w: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Cô giáo có tổng cộng 30 chiếc kẹo. Cô phát cho Hạnh </w:t>
      </w:r>
      <w:r w:rsidRPr="00BB58C1">
        <w:rPr>
          <w:rFonts w:ascii="Times New Roman" w:hAnsi="Times New Roman" w:cs="Times New Roman"/>
          <w:color w:val="000000"/>
          <w:position w:val="-28"/>
          <w:sz w:val="28"/>
          <w:szCs w:val="28"/>
          <w:lang w:val="en-US"/>
        </w:rPr>
        <w:object w:dxaOrig="259" w:dyaOrig="719" w14:anchorId="4A833A51">
          <v:shape id="Object 412" o:spid="_x0000_i1072" type="#_x0000_t75" style="width:12pt;height:35.25pt;mso-wrap-style:square;mso-position-horizontal-relative:page;mso-position-vertical-relative:page" o:ole="">
            <v:fill o:detectmouseclick="t"/>
            <v:imagedata r:id="rId101" o:title=""/>
          </v:shape>
          <o:OLEObject Type="Embed" ProgID="Equation.3" ShapeID="Object 412" DrawAspect="Content" ObjectID="_1719723187" r:id="rId102">
            <o:FieldCodes>\* MERGEFORMAT</o:FieldCodes>
          </o:OLEObject>
        </w:objec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số kẹo. Sau đó cô giáo phát cho Hà </w:t>
      </w:r>
      <w:r w:rsidRPr="00BB58C1">
        <w:rPr>
          <w:rFonts w:ascii="Times New Roman" w:hAnsi="Times New Roman" w:cs="Times New Roman"/>
          <w:color w:val="000000"/>
          <w:position w:val="-28"/>
          <w:sz w:val="28"/>
          <w:szCs w:val="28"/>
          <w:lang w:val="en-US"/>
        </w:rPr>
        <w:object w:dxaOrig="259" w:dyaOrig="719" w14:anchorId="276102E7">
          <v:shape id="Object 413" o:spid="_x0000_i1073" type="#_x0000_t75" style="width:12pt;height:35.25pt;mso-wrap-style:square;mso-position-horizontal-relative:page;mso-position-vertical-relative:page" o:ole="">
            <v:fill o:detectmouseclick="t"/>
            <v:imagedata r:id="rId103" o:title=""/>
          </v:shape>
          <o:OLEObject Type="Embed" ProgID="Equation.DSMT4" ShapeID="Object 413" DrawAspect="Content" ObjectID="_1719723188" r:id="rId104">
            <o:FieldCodes>\* MERGEFORMAT</o:FieldCodes>
          </o:OLEObject>
        </w:object>
      </w:r>
      <w:r w:rsidRPr="00BB58C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số kẹo còn lại. Hỏi cô giáo còn lại bao nhiêu chiếc kẹo?</w:t>
      </w:r>
    </w:p>
    <w:p w14:paraId="5C010B70" w14:textId="77777777" w:rsidR="003053E0" w:rsidRPr="00BB58C1" w:rsidRDefault="003053E0" w:rsidP="003053E0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4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 điểm)</w:t>
      </w:r>
    </w:p>
    <w:p w14:paraId="2F20AEA4" w14:textId="4D611971" w:rsidR="003053E0" w:rsidRPr="00BB58C1" w:rsidRDefault="003053E0" w:rsidP="003053E0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) </w:t>
      </w:r>
      <w:r w:rsidR="00E702C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(NB)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ên tia Ax, Vẽ các đoạn thẳng AB= 4cm; AC=1cm. </w:t>
      </w:r>
    </w:p>
    <w:p w14:paraId="13D89316" w14:textId="4F8F10CC" w:rsidR="003053E0" w:rsidRPr="00BB58C1" w:rsidRDefault="003053E0" w:rsidP="003053E0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E702C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(TH)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</w:rPr>
        <w:t>Tính đoạn thẳng CB?</w:t>
      </w:r>
    </w:p>
    <w:p w14:paraId="768F6DBC" w14:textId="1A63AE56" w:rsidR="003053E0" w:rsidRPr="00BB58C1" w:rsidRDefault="003053E0" w:rsidP="003053E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lastRenderedPageBreak/>
        <w:t>c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E702C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(VD)</w:t>
      </w:r>
      <w:r w:rsidRPr="00BB58C1">
        <w:rPr>
          <w:rFonts w:ascii="Times New Roman" w:hAnsi="Times New Roman" w:cs="Times New Roman"/>
          <w:color w:val="000000" w:themeColor="text1"/>
          <w:sz w:val="28"/>
          <w:szCs w:val="28"/>
        </w:rPr>
        <w:t>Trên tia đối của tia BC, lấy điểm D sao cho BD= 3 cm. Hỏi điểm B có là trung điểm của đoạn thẳng CD không? Vì sao?</w:t>
      </w:r>
    </w:p>
    <w:p w14:paraId="7771AEB8" w14:textId="59870C55" w:rsidR="003053E0" w:rsidRPr="00BB58C1" w:rsidRDefault="003053E0" w:rsidP="003053E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B58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5</w:t>
      </w:r>
      <w:r w:rsidR="00E702C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(VDC) </w:t>
      </w:r>
      <w:r w:rsidRPr="00BB58C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1 điểm)</w:t>
      </w:r>
      <w:r w:rsidRPr="00BB58C1">
        <w:rPr>
          <w:rFonts w:ascii="Times New Roman" w:hAnsi="Times New Roman" w:cs="Times New Roman"/>
          <w:sz w:val="28"/>
          <w:szCs w:val="28"/>
          <w:lang w:val="it-IT"/>
        </w:rPr>
        <w:t xml:space="preserve"> Chứng minh rằng </w:t>
      </w:r>
      <w:r w:rsidRPr="00BB58C1">
        <w:rPr>
          <w:rFonts w:ascii="Times New Roman" w:hAnsi="Times New Roman" w:cs="Times New Roman"/>
          <w:position w:val="-24"/>
          <w:sz w:val="28"/>
          <w:szCs w:val="28"/>
          <w:lang w:val="it-IT"/>
        </w:rPr>
        <w:object w:dxaOrig="4020" w:dyaOrig="619" w14:anchorId="4FB92AB7">
          <v:shape id="Object 31" o:spid="_x0000_i1074" type="#_x0000_t75" style="width:201pt;height:30.75pt;mso-wrap-style:square;mso-position-horizontal-relative:page;mso-position-vertical-relative:page" o:ole="">
            <v:imagedata r:id="rId105" o:title=""/>
          </v:shape>
          <o:OLEObject Type="Embed" ProgID="Equation.DSMT4" ShapeID="Object 31" DrawAspect="Content" ObjectID="_1719723189" r:id="rId106"/>
        </w:object>
      </w:r>
    </w:p>
    <w:p w14:paraId="51252597" w14:textId="20589C26" w:rsidR="00B23F04" w:rsidRPr="00BB58C1" w:rsidRDefault="00B23F04" w:rsidP="00B23F04">
      <w:pPr>
        <w:rPr>
          <w:rFonts w:ascii="Times New Roman" w:hAnsi="Times New Roman" w:cs="Times New Roman"/>
          <w:b/>
          <w:sz w:val="28"/>
          <w:szCs w:val="28"/>
        </w:rPr>
      </w:pPr>
    </w:p>
    <w:p w14:paraId="026B187A" w14:textId="77777777" w:rsidR="00D52B2E" w:rsidRPr="00BB58C1" w:rsidRDefault="00D52B2E" w:rsidP="00B23F04">
      <w:pPr>
        <w:rPr>
          <w:rFonts w:ascii="Times New Roman" w:hAnsi="Times New Roman" w:cs="Times New Roman"/>
          <w:sz w:val="28"/>
          <w:szCs w:val="28"/>
        </w:rPr>
      </w:pPr>
    </w:p>
    <w:p w14:paraId="4760AEEC" w14:textId="77777777" w:rsidR="00B23F04" w:rsidRDefault="00B23F04" w:rsidP="00B23F04">
      <w:pPr>
        <w:rPr>
          <w:rFonts w:ascii="Times New Roman" w:hAnsi="Times New Roman" w:cs="Times New Roman"/>
          <w:i/>
          <w:iCs/>
          <w:sz w:val="26"/>
          <w:szCs w:val="26"/>
        </w:rPr>
        <w:sectPr w:rsidR="00B23F04">
          <w:type w:val="continuous"/>
          <w:pgSz w:w="12240" w:h="15840"/>
          <w:pgMar w:top="1138" w:right="907" w:bottom="709" w:left="1411" w:header="720" w:footer="720" w:gutter="0"/>
          <w:pgNumType w:start="1"/>
          <w:cols w:space="720"/>
        </w:sectPr>
      </w:pPr>
    </w:p>
    <w:bookmarkEnd w:id="0"/>
    <w:p w14:paraId="63236F12" w14:textId="77777777" w:rsidR="00B23F04" w:rsidRDefault="00B23F04" w:rsidP="00B23F0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</w:rPr>
        <w:lastRenderedPageBreak/>
        <w:t>ĐÁP ÁN</w:t>
      </w:r>
    </w:p>
    <w:p w14:paraId="6168EF7C" w14:textId="77777777" w:rsidR="00B23F04" w:rsidRDefault="00B23F04" w:rsidP="00B23F0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PHẦN 1: TRẮC NGHIỆM </w:t>
      </w:r>
      <w:r>
        <w:rPr>
          <w:rFonts w:ascii="Times New Roman" w:hAnsi="Times New Roman" w:cs="Times New Roman"/>
          <w:b/>
          <w:i/>
        </w:rPr>
        <w:t>(3,0 điểm)</w:t>
      </w:r>
    </w:p>
    <w:tbl>
      <w:tblPr>
        <w:tblW w:w="98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187"/>
        <w:gridCol w:w="719"/>
        <w:gridCol w:w="719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B23F04" w14:paraId="269345E9" w14:textId="77777777" w:rsidTr="00B23F04"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1B8621C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âu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987B86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9C7BC18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87943A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24E2EB0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C6209EE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823A9D4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3716F7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B78B967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16D7CAF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0551E5E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C7AB8FD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17AEA2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</w:t>
            </w:r>
          </w:p>
        </w:tc>
      </w:tr>
      <w:tr w:rsidR="00B23F04" w14:paraId="19CB1283" w14:textId="77777777" w:rsidTr="00B23F04"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EDB2F0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Đáp án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BF6A357" w14:textId="3626A738" w:rsidR="00B23F04" w:rsidRPr="00D905A7" w:rsidRDefault="00D905A7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  <w:b/>
                <w:lang w:val="en-US"/>
              </w:rPr>
              <w:t>A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E507B7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65B96A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8711B7" w14:textId="1BCE5F43" w:rsidR="00B23F04" w:rsidRPr="0015687A" w:rsidRDefault="0015687A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  <w:b/>
                <w:lang w:val="en-US"/>
              </w:rPr>
              <w:t>D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BF7D23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6307186" w14:textId="6C857179" w:rsidR="00B23F04" w:rsidRPr="003053E0" w:rsidRDefault="003053E0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  <w:b/>
                <w:lang w:val="en-US"/>
              </w:rPr>
              <w:t>B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B7FD1F0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596C4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895A7FC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5A2CA9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703F7D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406E0F" w14:textId="77777777" w:rsidR="00B23F04" w:rsidRDefault="00B23F0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D</w:t>
            </w:r>
          </w:p>
        </w:tc>
      </w:tr>
    </w:tbl>
    <w:p w14:paraId="1E91F5FF" w14:textId="77777777" w:rsidR="00B23F04" w:rsidRDefault="00B23F04" w:rsidP="00B23F0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PHẦN 2: TỰ LUẬN </w:t>
      </w:r>
      <w:r>
        <w:rPr>
          <w:rFonts w:ascii="Times New Roman" w:hAnsi="Times New Roman" w:cs="Times New Roman"/>
          <w:b/>
          <w:i/>
        </w:rPr>
        <w:t>(7,0 điểm)</w:t>
      </w:r>
    </w:p>
    <w:p w14:paraId="49834230" w14:textId="77777777" w:rsidR="0099636F" w:rsidRPr="00B37A70" w:rsidRDefault="0099636F" w:rsidP="0099636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37A70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Bài 1:</w:t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a, </w:t>
      </w:r>
      <w:r w:rsidRPr="00B37A70">
        <w:rPr>
          <w:rFonts w:ascii="Times New Roman" w:hAnsi="Times New Roman" w:cs="Times New Roman"/>
          <w:color w:val="000000"/>
          <w:position w:val="-26"/>
          <w:sz w:val="28"/>
          <w:szCs w:val="28"/>
          <w:lang w:val="en-US"/>
        </w:rPr>
        <w:object w:dxaOrig="399" w:dyaOrig="699" w14:anchorId="78358F66">
          <v:shape id="_x0000_i1075" type="#_x0000_t75" style="width:20.25pt;height:35.25pt;mso-wrap-style:square;mso-position-horizontal-relative:page;mso-position-vertical-relative:page" o:ole="">
            <v:fill o:detectmouseclick="t"/>
            <v:imagedata r:id="rId107" o:title=""/>
          </v:shape>
          <o:OLEObject Type="Embed" ProgID="Equation.DSMT4" ShapeID="_x0000_i1075" DrawAspect="Content" ObjectID="_1719723190" r:id="rId108">
            <o:FieldCodes>\* MERGEFORMAT</o:FieldCodes>
          </o:OLEObject>
        </w:object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  <w:t xml:space="preserve">b, </w:t>
      </w:r>
      <w:r w:rsidRPr="00B37A70">
        <w:rPr>
          <w:rFonts w:ascii="Times New Roman" w:hAnsi="Times New Roman" w:cs="Times New Roman"/>
          <w:color w:val="000000"/>
          <w:position w:val="-28"/>
          <w:sz w:val="28"/>
          <w:szCs w:val="28"/>
          <w:lang w:val="en-US"/>
        </w:rPr>
        <w:object w:dxaOrig="359" w:dyaOrig="719" w14:anchorId="39CB44F3">
          <v:shape id="Object 421" o:spid="_x0000_i1076" type="#_x0000_t75" style="width:16.5pt;height:35.25pt;mso-wrap-style:square;mso-position-horizontal-relative:page;mso-position-vertical-relative:page" o:ole="">
            <v:fill o:detectmouseclick="t"/>
            <v:imagedata r:id="rId109" o:title=""/>
          </v:shape>
          <o:OLEObject Type="Embed" ProgID="Equation.DSMT4" ShapeID="Object 421" DrawAspect="Content" ObjectID="_1719723191" r:id="rId110">
            <o:FieldCodes>\* MERGEFORMAT</o:FieldCodes>
          </o:OLEObject>
        </w:object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  <w:t xml:space="preserve">c, </w:t>
      </w:r>
      <w:r w:rsidRPr="00B37A70">
        <w:rPr>
          <w:rFonts w:ascii="Times New Roman" w:hAnsi="Times New Roman" w:cs="Times New Roman"/>
          <w:color w:val="000000"/>
          <w:position w:val="-26"/>
          <w:sz w:val="28"/>
          <w:szCs w:val="28"/>
          <w:lang w:val="en-US"/>
        </w:rPr>
        <w:object w:dxaOrig="259" w:dyaOrig="699" w14:anchorId="4620F2B9">
          <v:shape id="Object 422" o:spid="_x0000_i1077" type="#_x0000_t75" style="width:12pt;height:35.25pt;mso-wrap-style:square;mso-position-horizontal-relative:page;mso-position-vertical-relative:page" o:ole="">
            <v:fill o:detectmouseclick="t"/>
            <v:imagedata r:id="rId111" o:title=""/>
          </v:shape>
          <o:OLEObject Type="Embed" ProgID="Equation.DSMT4" ShapeID="Object 422" DrawAspect="Content" ObjectID="_1719723192" r:id="rId112">
            <o:FieldCodes>\* MERGEFORMAT</o:FieldCodes>
          </o:OLEObject>
        </w:object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</w:p>
    <w:p w14:paraId="4B8F0247" w14:textId="77777777" w:rsidR="0099636F" w:rsidRPr="00B37A70" w:rsidRDefault="0099636F" w:rsidP="0099636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37A70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Bài 2:</w:t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a, </w:t>
      </w:r>
      <w:r w:rsidRPr="00B37A70">
        <w:rPr>
          <w:rFonts w:ascii="Times New Roman" w:hAnsi="Times New Roman" w:cs="Times New Roman"/>
          <w:color w:val="000000"/>
          <w:position w:val="-26"/>
          <w:sz w:val="28"/>
          <w:szCs w:val="28"/>
          <w:lang w:val="en-US"/>
        </w:rPr>
        <w:object w:dxaOrig="779" w:dyaOrig="699" w14:anchorId="790C71E1">
          <v:shape id="Object 423" o:spid="_x0000_i1078" type="#_x0000_t75" style="width:38.25pt;height:35.25pt;mso-wrap-style:square;mso-position-horizontal-relative:page;mso-position-vertical-relative:page" o:ole="">
            <v:fill o:detectmouseclick="t"/>
            <v:imagedata r:id="rId113" o:title=""/>
          </v:shape>
          <o:OLEObject Type="Embed" ProgID="Equation.DSMT4" ShapeID="Object 423" DrawAspect="Content" ObjectID="_1719723193" r:id="rId114">
            <o:FieldCodes>\* MERGEFORMAT</o:FieldCodes>
          </o:OLEObject>
        </w:object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  <w:t xml:space="preserve">b, </w:t>
      </w:r>
      <w:r w:rsidRPr="00B37A70">
        <w:rPr>
          <w:rFonts w:ascii="Times New Roman" w:hAnsi="Times New Roman" w:cs="Times New Roman"/>
          <w:color w:val="000000"/>
          <w:position w:val="-28"/>
          <w:sz w:val="28"/>
          <w:szCs w:val="28"/>
          <w:lang w:val="en-US"/>
        </w:rPr>
        <w:object w:dxaOrig="379" w:dyaOrig="719" w14:anchorId="6D79BA4C">
          <v:shape id="Object 424" o:spid="_x0000_i1079" type="#_x0000_t75" style="width:16.5pt;height:35.25pt;mso-wrap-style:square;mso-position-horizontal-relative:page;mso-position-vertical-relative:page" o:ole="">
            <v:fill o:detectmouseclick="t"/>
            <v:imagedata r:id="rId115" o:title=""/>
          </v:shape>
          <o:OLEObject Type="Embed" ProgID="Equation.DSMT4" ShapeID="Object 424" DrawAspect="Content" ObjectID="_1719723194" r:id="rId116">
            <o:FieldCodes>\* MERGEFORMAT</o:FieldCodes>
          </o:OLEObject>
        </w:object>
      </w:r>
    </w:p>
    <w:p w14:paraId="48574BA3" w14:textId="77777777" w:rsidR="0099636F" w:rsidRPr="00B37A70" w:rsidRDefault="0099636F" w:rsidP="0099636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37A70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Bài 3:</w:t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Số kẹo cô giáo đã phát cho Hạnh là: </w:t>
      </w:r>
      <w:r w:rsidRPr="00B37A70">
        <w:rPr>
          <w:rFonts w:ascii="Times New Roman" w:hAnsi="Times New Roman" w:cs="Times New Roman"/>
          <w:color w:val="000000"/>
          <w:position w:val="-28"/>
          <w:sz w:val="28"/>
          <w:szCs w:val="28"/>
          <w:lang w:val="en-US"/>
        </w:rPr>
        <w:object w:dxaOrig="999" w:dyaOrig="719" w14:anchorId="71ECF5A9">
          <v:shape id="Object 432" o:spid="_x0000_i1080" type="#_x0000_t75" style="width:50.25pt;height:35.25pt;mso-wrap-style:square;mso-position-horizontal-relative:page;mso-position-vertical-relative:page" o:ole="">
            <v:fill o:detectmouseclick="t"/>
            <v:imagedata r:id="rId117" o:title=""/>
          </v:shape>
          <o:OLEObject Type="Embed" ProgID="Equation.DSMT4" ShapeID="Object 432" DrawAspect="Content" ObjectID="_1719723195" r:id="rId118">
            <o:FieldCodes>\* MERGEFORMAT</o:FieldCodes>
          </o:OLEObject>
        </w:object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>chiếc kẹo</w:t>
      </w:r>
    </w:p>
    <w:p w14:paraId="57FD90FE" w14:textId="77777777" w:rsidR="0099636F" w:rsidRPr="00B37A70" w:rsidRDefault="0099636F" w:rsidP="0099636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>Số kẹo cô giáo còn lại sau khi phát cho Hạnh là: 30 - 5 = 25 chiếc kẹo</w:t>
      </w:r>
    </w:p>
    <w:p w14:paraId="35B045E1" w14:textId="77777777" w:rsidR="0099636F" w:rsidRPr="00B37A70" w:rsidRDefault="0099636F" w:rsidP="0099636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Số kẹo cô giáo đã phát cho Hà là: </w:t>
      </w:r>
      <w:r w:rsidRPr="00B37A70">
        <w:rPr>
          <w:rFonts w:ascii="Times New Roman" w:hAnsi="Times New Roman" w:cs="Times New Roman"/>
          <w:color w:val="000000"/>
          <w:position w:val="-28"/>
          <w:sz w:val="28"/>
          <w:szCs w:val="28"/>
          <w:lang w:val="en-US"/>
        </w:rPr>
        <w:object w:dxaOrig="1139" w:dyaOrig="719" w14:anchorId="2A993E92">
          <v:shape id="Object 433" o:spid="_x0000_i1081" type="#_x0000_t75" style="width:57pt;height:35.25pt;mso-wrap-style:square;mso-position-horizontal-relative:page;mso-position-vertical-relative:page" o:ole="">
            <v:fill o:detectmouseclick="t"/>
            <v:imagedata r:id="rId119" o:title=""/>
          </v:shape>
          <o:OLEObject Type="Embed" ProgID="Equation.DSMT4" ShapeID="Object 433" DrawAspect="Content" ObjectID="_1719723196" r:id="rId120">
            <o:FieldCodes>\* MERGEFORMAT</o:FieldCodes>
          </o:OLEObject>
        </w:object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chiếc kẹo</w:t>
      </w:r>
    </w:p>
    <w:p w14:paraId="467587E7" w14:textId="77777777" w:rsidR="0099636F" w:rsidRPr="00B37A70" w:rsidRDefault="0099636F" w:rsidP="0099636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>Vậy số kẹo cô giáo còn lại là: 30 - 5 - 10 = 15 chiếc kẹo</w:t>
      </w:r>
    </w:p>
    <w:p w14:paraId="03701928" w14:textId="77777777" w:rsidR="00D52B2E" w:rsidRDefault="0099636F" w:rsidP="0099636F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37A70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Bài 4</w:t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(2đ) </w:t>
      </w:r>
    </w:p>
    <w:p w14:paraId="25EB877B" w14:textId="11C85698" w:rsidR="0099636F" w:rsidRPr="00B37A70" w:rsidRDefault="00D52B2E" w:rsidP="0099636F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  a)</w:t>
      </w:r>
      <w:r w:rsidR="0099636F"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>Vẽ đúng hình 0,5 điểm</w:t>
      </w:r>
    </w:p>
    <w:p w14:paraId="57B93600" w14:textId="5B87F719" w:rsidR="0099636F" w:rsidRPr="00D52B2E" w:rsidRDefault="00D52B2E" w:rsidP="00D52B2E">
      <w:pPr>
        <w:spacing w:after="0" w:line="240" w:lineRule="auto"/>
        <w:ind w:left="360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)</w:t>
      </w:r>
      <w:r w:rsidR="0099636F" w:rsidRPr="00D52B2E">
        <w:rPr>
          <w:rFonts w:ascii="Times New Roman" w:hAnsi="Times New Roman" w:cs="Times New Roman"/>
          <w:color w:val="000000"/>
          <w:sz w:val="28"/>
          <w:szCs w:val="28"/>
          <w:lang w:val="en-US"/>
        </w:rPr>
        <w:t>Tính CB = 3cm</w:t>
      </w:r>
      <w:r w:rsidR="00B2590F" w:rsidRPr="00D52B2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14:paraId="7759804E" w14:textId="43D36C1F" w:rsidR="0099636F" w:rsidRPr="00D52B2E" w:rsidRDefault="00D52B2E" w:rsidP="00D52B2E">
      <w:pPr>
        <w:spacing w:after="0" w:line="240" w:lineRule="auto"/>
        <w:ind w:left="284"/>
        <w:jc w:val="both"/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</w:pPr>
      <w:r w:rsidRPr="00D52B2E"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 xml:space="preserve"> c)</w:t>
      </w:r>
      <w:r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 xml:space="preserve"> </w:t>
      </w:r>
      <w:r w:rsidR="0099636F" w:rsidRPr="00D52B2E"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>Đ</w:t>
      </w:r>
      <w:r w:rsidR="0099636F" w:rsidRPr="00D52B2E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iểm B có là trung điểm của đoạn thẳng CD</w:t>
      </w:r>
      <w:r w:rsidR="00B2590F" w:rsidRPr="00D52B2E"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 xml:space="preserve"> </w:t>
      </w:r>
    </w:p>
    <w:p w14:paraId="3F9C162A" w14:textId="77777777" w:rsidR="0099636F" w:rsidRPr="00B37A70" w:rsidRDefault="0099636F" w:rsidP="0099636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7A70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Bài 5:</w:t>
      </w:r>
      <w:r w:rsidRPr="00B37A7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(1đ)</w:t>
      </w:r>
      <w:r w:rsidRPr="00B37A7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20B1D67" w14:textId="77777777" w:rsidR="0099636F" w:rsidRPr="00B37A70" w:rsidRDefault="0099636F" w:rsidP="0099636F">
      <w:pPr>
        <w:spacing w:after="0" w:line="240" w:lineRule="auto"/>
        <w:rPr>
          <w:rFonts w:ascii="Times New Roman" w:hAnsi="Times New Roman" w:cs="Times New Roman"/>
          <w:position w:val="-24"/>
          <w:sz w:val="28"/>
          <w:szCs w:val="28"/>
          <w:lang w:val="it-IT"/>
        </w:rPr>
      </w:pPr>
      <w:r w:rsidRPr="00B37A70">
        <w:rPr>
          <w:rFonts w:ascii="Times New Roman" w:hAnsi="Times New Roman" w:cs="Times New Roman"/>
          <w:sz w:val="28"/>
          <w:szCs w:val="28"/>
        </w:rPr>
        <w:t xml:space="preserve">+ Biến đổi      </w:t>
      </w:r>
      <w:r w:rsidRPr="00B37A70">
        <w:rPr>
          <w:rFonts w:ascii="Times New Roman" w:hAnsi="Times New Roman" w:cs="Times New Roman"/>
          <w:position w:val="-24"/>
          <w:sz w:val="28"/>
          <w:szCs w:val="28"/>
          <w:lang w:val="it-IT"/>
        </w:rPr>
        <w:object w:dxaOrig="3400" w:dyaOrig="619" w14:anchorId="5402295A">
          <v:shape id="Object 74" o:spid="_x0000_i1082" type="#_x0000_t75" style="width:170.25pt;height:30.75pt;mso-wrap-style:square;mso-position-horizontal-relative:page;mso-position-vertical-relative:page" o:ole="">
            <v:imagedata r:id="rId121" o:title=""/>
          </v:shape>
          <o:OLEObject Type="Embed" ProgID="Equation.DSMT4" ShapeID="Object 74" DrawAspect="Content" ObjectID="_1719723197" r:id="rId122"/>
        </w:object>
      </w:r>
    </w:p>
    <w:p w14:paraId="5F73D195" w14:textId="77777777" w:rsidR="0099636F" w:rsidRDefault="0099636F" w:rsidP="0099636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it-IT"/>
        </w:rPr>
      </w:pPr>
      <w:r w:rsidRPr="00B37A70">
        <w:rPr>
          <w:rFonts w:ascii="Times New Roman" w:hAnsi="Times New Roman" w:cs="Times New Roman"/>
          <w:position w:val="-24"/>
          <w:sz w:val="28"/>
          <w:szCs w:val="28"/>
          <w:lang w:val="it-IT"/>
        </w:rPr>
        <w:object w:dxaOrig="3980" w:dyaOrig="619" w14:anchorId="71F93204">
          <v:shape id="Object 75" o:spid="_x0000_i1083" type="#_x0000_t75" style="width:199.5pt;height:30.75pt;mso-wrap-style:square;mso-position-horizontal-relative:page;mso-position-vertical-relative:page" o:ole="">
            <v:imagedata r:id="rId123" o:title=""/>
          </v:shape>
          <o:OLEObject Type="Embed" ProgID="Equation.DSMT4" ShapeID="Object 75" DrawAspect="Content" ObjectID="_1719723198" r:id="rId124"/>
        </w:object>
      </w:r>
    </w:p>
    <w:p w14:paraId="793C20CF" w14:textId="77777777" w:rsidR="0099636F" w:rsidRPr="00B37A70" w:rsidRDefault="0099636F" w:rsidP="0099636F">
      <w:pPr>
        <w:spacing w:after="0" w:line="240" w:lineRule="auto"/>
        <w:rPr>
          <w:rFonts w:ascii="Times New Roman" w:hAnsi="Times New Roman" w:cs="Times New Roman"/>
          <w:position w:val="-28"/>
          <w:sz w:val="28"/>
          <w:szCs w:val="28"/>
          <w:lang w:val="it-IT"/>
        </w:rPr>
      </w:pPr>
      <w:r w:rsidRPr="00B37A70">
        <w:rPr>
          <w:rFonts w:ascii="Times New Roman" w:hAnsi="Times New Roman" w:cs="Times New Roman"/>
          <w:position w:val="-28"/>
          <w:sz w:val="28"/>
          <w:szCs w:val="28"/>
          <w:lang w:val="it-IT"/>
        </w:rPr>
        <w:object w:dxaOrig="3820" w:dyaOrig="679" w14:anchorId="0000B8DF">
          <v:shape id="Object 76" o:spid="_x0000_i1084" type="#_x0000_t75" style="width:191.25pt;height:33.75pt;mso-wrap-style:square;mso-position-horizontal-relative:page;mso-position-vertical-relative:page" o:ole="">
            <v:imagedata r:id="rId125" o:title=""/>
          </v:shape>
          <o:OLEObject Type="Embed" ProgID="Equation.DSMT4" ShapeID="Object 76" DrawAspect="Content" ObjectID="_1719723199" r:id="rId126"/>
        </w:object>
      </w:r>
    </w:p>
    <w:p w14:paraId="12C3A3AE" w14:textId="77777777" w:rsidR="0099636F" w:rsidRPr="00B37A70" w:rsidRDefault="0099636F" w:rsidP="0099636F">
      <w:pPr>
        <w:spacing w:after="0" w:line="240" w:lineRule="auto"/>
        <w:rPr>
          <w:rFonts w:ascii="Times New Roman" w:hAnsi="Times New Roman" w:cs="Times New Roman"/>
          <w:position w:val="-28"/>
          <w:sz w:val="28"/>
          <w:szCs w:val="28"/>
          <w:lang w:val="it-IT"/>
        </w:rPr>
      </w:pPr>
      <w:r w:rsidRPr="00B37A70">
        <w:rPr>
          <w:rFonts w:ascii="Times New Roman" w:hAnsi="Times New Roman" w:cs="Times New Roman"/>
          <w:position w:val="-28"/>
          <w:sz w:val="28"/>
          <w:szCs w:val="28"/>
          <w:lang w:val="it-IT"/>
        </w:rPr>
        <w:object w:dxaOrig="1499" w:dyaOrig="679" w14:anchorId="36C0E867">
          <v:shape id="Object 77" o:spid="_x0000_i1085" type="#_x0000_t75" style="width:75pt;height:33.75pt;mso-wrap-style:square;mso-position-horizontal-relative:page;mso-position-vertical-relative:page" o:ole="">
            <v:imagedata r:id="rId127" o:title=""/>
          </v:shape>
          <o:OLEObject Type="Embed" ProgID="Equation.DSMT4" ShapeID="Object 77" DrawAspect="Content" ObjectID="_1719723200" r:id="rId128"/>
        </w:object>
      </w:r>
      <w:r w:rsidRPr="00B37A70">
        <w:rPr>
          <w:rFonts w:ascii="Times New Roman" w:hAnsi="Times New Roman" w:cs="Times New Roman"/>
          <w:position w:val="-24"/>
          <w:sz w:val="28"/>
          <w:szCs w:val="28"/>
          <w:lang w:val="it-IT"/>
        </w:rPr>
        <w:object w:dxaOrig="1279" w:dyaOrig="619" w14:anchorId="21A08366">
          <v:shape id="Object 78" o:spid="_x0000_i1086" type="#_x0000_t75" style="width:64.5pt;height:30.75pt;mso-wrap-style:square;mso-position-horizontal-relative:page;mso-position-vertical-relative:page" o:ole="">
            <v:imagedata r:id="rId129" o:title=""/>
          </v:shape>
          <o:OLEObject Type="Embed" ProgID="Equation.DSMT4" ShapeID="Object 78" DrawAspect="Content" ObjectID="_1719723201" r:id="rId130"/>
        </w:object>
      </w:r>
      <w:r w:rsidRPr="00B37A70">
        <w:rPr>
          <w:rFonts w:ascii="Times New Roman" w:hAnsi="Times New Roman" w:cs="Times New Roman"/>
          <w:sz w:val="28"/>
          <w:szCs w:val="28"/>
          <w:lang w:val="it-IT"/>
        </w:rPr>
        <w:t xml:space="preserve">                     </w:t>
      </w:r>
    </w:p>
    <w:p w14:paraId="766B1510" w14:textId="77777777" w:rsidR="0099636F" w:rsidRPr="00B37A70" w:rsidRDefault="0099636F" w:rsidP="0099636F">
      <w:pPr>
        <w:spacing w:after="0" w:line="240" w:lineRule="auto"/>
        <w:rPr>
          <w:rFonts w:ascii="Times New Roman" w:hAnsi="Times New Roman" w:cs="Times New Roman"/>
          <w:position w:val="-24"/>
          <w:sz w:val="28"/>
          <w:szCs w:val="28"/>
          <w:lang w:val="it-IT"/>
        </w:rPr>
      </w:pPr>
      <w:r w:rsidRPr="00B37A70">
        <w:rPr>
          <w:rFonts w:ascii="Times New Roman" w:hAnsi="Times New Roman" w:cs="Times New Roman"/>
          <w:sz w:val="28"/>
          <w:szCs w:val="28"/>
          <w:lang w:val="it-IT"/>
        </w:rPr>
        <w:t xml:space="preserve"> Vì </w:t>
      </w:r>
      <w:r w:rsidRPr="00B37A70">
        <w:rPr>
          <w:rFonts w:ascii="Times New Roman" w:hAnsi="Times New Roman" w:cs="Times New Roman"/>
          <w:position w:val="-24"/>
          <w:sz w:val="28"/>
          <w:szCs w:val="28"/>
          <w:lang w:val="it-IT"/>
        </w:rPr>
        <w:object w:dxaOrig="739" w:dyaOrig="619" w14:anchorId="25DDA85D">
          <v:shape id="Object 79" o:spid="_x0000_i1087" type="#_x0000_t75" style="width:35.25pt;height:30.75pt;mso-wrap-style:square;mso-position-horizontal-relative:page;mso-position-vertical-relative:page" o:ole="">
            <v:imagedata r:id="rId131" o:title=""/>
          </v:shape>
          <o:OLEObject Type="Embed" ProgID="Equation.DSMT4" ShapeID="Object 79" DrawAspect="Content" ObjectID="_1719723202" r:id="rId132"/>
        </w:object>
      </w:r>
      <w:r w:rsidRPr="00B37A70">
        <w:rPr>
          <w:rFonts w:ascii="Times New Roman" w:hAnsi="Times New Roman" w:cs="Times New Roman"/>
          <w:sz w:val="28"/>
          <w:szCs w:val="28"/>
          <w:lang w:val="it-IT"/>
        </w:rPr>
        <w:t xml:space="preserve"> nên   </w:t>
      </w:r>
      <w:r w:rsidRPr="00B37A70">
        <w:rPr>
          <w:rFonts w:ascii="Times New Roman" w:hAnsi="Times New Roman" w:cs="Times New Roman"/>
          <w:position w:val="-24"/>
          <w:sz w:val="28"/>
          <w:szCs w:val="28"/>
          <w:lang w:val="it-IT"/>
        </w:rPr>
        <w:object w:dxaOrig="3780" w:dyaOrig="619" w14:anchorId="4390B620">
          <v:shape id="Object 80" o:spid="_x0000_i1088" type="#_x0000_t75" style="width:188.25pt;height:30.75pt;mso-wrap-style:square;mso-position-horizontal-relative:page;mso-position-vertical-relative:page" o:ole="">
            <v:imagedata r:id="rId133" o:title=""/>
          </v:shape>
          <o:OLEObject Type="Embed" ProgID="Equation.DSMT4" ShapeID="Object 80" DrawAspect="Content" ObjectID="_1719723203" r:id="rId134"/>
        </w:object>
      </w:r>
    </w:p>
    <w:p w14:paraId="0513F243" w14:textId="77777777" w:rsidR="0099636F" w:rsidRDefault="0099636F" w:rsidP="0099636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37A70">
        <w:rPr>
          <w:rFonts w:ascii="Times New Roman" w:hAnsi="Times New Roman" w:cs="Times New Roman"/>
          <w:sz w:val="28"/>
          <w:szCs w:val="28"/>
        </w:rPr>
        <w:t xml:space="preserve">Vậy </w:t>
      </w:r>
      <w:r w:rsidRPr="00B37A70">
        <w:rPr>
          <w:rFonts w:ascii="Times New Roman" w:hAnsi="Times New Roman" w:cs="Times New Roman"/>
          <w:position w:val="-24"/>
          <w:sz w:val="28"/>
          <w:szCs w:val="28"/>
          <w:lang w:val="it-IT"/>
        </w:rPr>
        <w:object w:dxaOrig="4020" w:dyaOrig="619" w14:anchorId="21A7C843">
          <v:shape id="_x0000_i1089" type="#_x0000_t75" style="width:201pt;height:30.75pt;mso-wrap-style:square;mso-position-horizontal-relative:page;mso-position-vertical-relative:page" o:ole="">
            <v:imagedata r:id="rId105" o:title=""/>
          </v:shape>
          <o:OLEObject Type="Embed" ProgID="Equation.DSMT4" ShapeID="_x0000_i1089" DrawAspect="Content" ObjectID="_1719723204" r:id="rId135"/>
        </w:object>
      </w:r>
    </w:p>
    <w:sectPr w:rsidR="0099636F" w:rsidSect="00B23F04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344331E"/>
    <w:multiLevelType w:val="singleLevel"/>
    <w:tmpl w:val="A344331E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05942785"/>
    <w:multiLevelType w:val="hybridMultilevel"/>
    <w:tmpl w:val="BEDC8AD6"/>
    <w:lvl w:ilvl="0" w:tplc="1A2A03B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A91038"/>
    <w:multiLevelType w:val="multilevel"/>
    <w:tmpl w:val="759B1ED8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5027AB4"/>
    <w:multiLevelType w:val="hybridMultilevel"/>
    <w:tmpl w:val="7A3CE2A8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69D0E4C"/>
    <w:multiLevelType w:val="hybridMultilevel"/>
    <w:tmpl w:val="7A3CE2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B44C25"/>
    <w:multiLevelType w:val="hybridMultilevel"/>
    <w:tmpl w:val="7600608E"/>
    <w:lvl w:ilvl="0" w:tplc="5D9C9FF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D021D5"/>
    <w:multiLevelType w:val="hybridMultilevel"/>
    <w:tmpl w:val="CC36D346"/>
    <w:lvl w:ilvl="0" w:tplc="A9BAB4C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8B5462"/>
    <w:multiLevelType w:val="hybridMultilevel"/>
    <w:tmpl w:val="B5C02244"/>
    <w:lvl w:ilvl="0" w:tplc="3F4EE18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EE1033"/>
    <w:multiLevelType w:val="hybridMultilevel"/>
    <w:tmpl w:val="BE6A7122"/>
    <w:lvl w:ilvl="0" w:tplc="F6FCC1F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9B1ED8"/>
    <w:multiLevelType w:val="multilevel"/>
    <w:tmpl w:val="759B1ED8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78E26705"/>
    <w:multiLevelType w:val="singleLevel"/>
    <w:tmpl w:val="78E26705"/>
    <w:lvl w:ilvl="0">
      <w:start w:val="1"/>
      <w:numFmt w:val="upperLetter"/>
      <w:suff w:val="space"/>
      <w:lvlText w:val="%1."/>
      <w:lvlJc w:val="left"/>
    </w:lvl>
  </w:abstractNum>
  <w:abstractNum w:abstractNumId="11" w15:restartNumberingAfterBreak="0">
    <w:nsid w:val="7D696635"/>
    <w:multiLevelType w:val="hybridMultilevel"/>
    <w:tmpl w:val="46EADD72"/>
    <w:lvl w:ilvl="0" w:tplc="0A8C051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78349023">
    <w:abstractNumId w:val="0"/>
  </w:num>
  <w:num w:numId="2" w16cid:durableId="966010017">
    <w:abstractNumId w:val="10"/>
  </w:num>
  <w:num w:numId="3" w16cid:durableId="61027915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2077435561">
    <w:abstractNumId w:val="2"/>
  </w:num>
  <w:num w:numId="5" w16cid:durableId="1505245431">
    <w:abstractNumId w:val="3"/>
  </w:num>
  <w:num w:numId="6" w16cid:durableId="212935850">
    <w:abstractNumId w:val="4"/>
  </w:num>
  <w:num w:numId="7" w16cid:durableId="737099300">
    <w:abstractNumId w:val="7"/>
  </w:num>
  <w:num w:numId="8" w16cid:durableId="1038823106">
    <w:abstractNumId w:val="1"/>
  </w:num>
  <w:num w:numId="9" w16cid:durableId="1044136072">
    <w:abstractNumId w:val="6"/>
  </w:num>
  <w:num w:numId="10" w16cid:durableId="1720937572">
    <w:abstractNumId w:val="8"/>
  </w:num>
  <w:num w:numId="11" w16cid:durableId="1386948493">
    <w:abstractNumId w:val="11"/>
  </w:num>
  <w:num w:numId="12" w16cid:durableId="37488829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636F"/>
    <w:rsid w:val="00060BD6"/>
    <w:rsid w:val="00065AFD"/>
    <w:rsid w:val="00071AF0"/>
    <w:rsid w:val="000F1194"/>
    <w:rsid w:val="00132394"/>
    <w:rsid w:val="0015687A"/>
    <w:rsid w:val="00196B43"/>
    <w:rsid w:val="001C18AC"/>
    <w:rsid w:val="00226DCD"/>
    <w:rsid w:val="00253B29"/>
    <w:rsid w:val="002C2841"/>
    <w:rsid w:val="003053E0"/>
    <w:rsid w:val="00306B96"/>
    <w:rsid w:val="00381E00"/>
    <w:rsid w:val="003A5C04"/>
    <w:rsid w:val="00477E02"/>
    <w:rsid w:val="004A2315"/>
    <w:rsid w:val="00503D26"/>
    <w:rsid w:val="005140F8"/>
    <w:rsid w:val="005336C3"/>
    <w:rsid w:val="005508BA"/>
    <w:rsid w:val="005B2AA3"/>
    <w:rsid w:val="005C4992"/>
    <w:rsid w:val="005E2A61"/>
    <w:rsid w:val="00653E06"/>
    <w:rsid w:val="00656C27"/>
    <w:rsid w:val="006F782B"/>
    <w:rsid w:val="007217AB"/>
    <w:rsid w:val="00735AF3"/>
    <w:rsid w:val="00740ACC"/>
    <w:rsid w:val="00743EE1"/>
    <w:rsid w:val="0079172E"/>
    <w:rsid w:val="007B539E"/>
    <w:rsid w:val="007B6478"/>
    <w:rsid w:val="008A4115"/>
    <w:rsid w:val="008C11C5"/>
    <w:rsid w:val="00947F4E"/>
    <w:rsid w:val="0099636F"/>
    <w:rsid w:val="00A1208E"/>
    <w:rsid w:val="00A2741A"/>
    <w:rsid w:val="00A72DDB"/>
    <w:rsid w:val="00AE1E06"/>
    <w:rsid w:val="00AF0AB3"/>
    <w:rsid w:val="00B23F04"/>
    <w:rsid w:val="00B2590F"/>
    <w:rsid w:val="00B62520"/>
    <w:rsid w:val="00BB58C1"/>
    <w:rsid w:val="00C051D3"/>
    <w:rsid w:val="00C5052F"/>
    <w:rsid w:val="00C91C07"/>
    <w:rsid w:val="00CE4B80"/>
    <w:rsid w:val="00CF168F"/>
    <w:rsid w:val="00D40203"/>
    <w:rsid w:val="00D52B2E"/>
    <w:rsid w:val="00D905A7"/>
    <w:rsid w:val="00DA6508"/>
    <w:rsid w:val="00DC0187"/>
    <w:rsid w:val="00DE5A4A"/>
    <w:rsid w:val="00E10537"/>
    <w:rsid w:val="00E702C7"/>
    <w:rsid w:val="00E84091"/>
    <w:rsid w:val="00EA5E1B"/>
    <w:rsid w:val="00F83EF1"/>
    <w:rsid w:val="00FC3FED"/>
    <w:rsid w:val="00FF45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F95F04"/>
  <w15:chartTrackingRefBased/>
  <w15:docId w15:val="{A013F0BD-6E1F-42E5-A784-E18FEAC7FF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9636F"/>
    <w:pPr>
      <w:spacing w:after="200" w:line="276" w:lineRule="auto"/>
    </w:pPr>
    <w:rPr>
      <w:rFonts w:asciiTheme="minorHAnsi" w:hAnsiTheme="minorHAnsi"/>
      <w:noProof/>
      <w:sz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B23F04"/>
    <w:pPr>
      <w:keepNext/>
      <w:keepLines/>
      <w:spacing w:before="480" w:after="120"/>
      <w:outlineLvl w:val="0"/>
    </w:pPr>
    <w:rPr>
      <w:rFonts w:ascii="Times New Roman" w:eastAsia="Times New Roman" w:hAnsi="Times New Roman" w:cs="Times New Roman"/>
      <w:b/>
      <w:noProof w:val="0"/>
      <w:sz w:val="48"/>
      <w:szCs w:val="48"/>
      <w:lang w:val="en-US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B23F04"/>
    <w:pPr>
      <w:keepNext/>
      <w:keepLines/>
      <w:spacing w:before="360" w:after="80"/>
      <w:outlineLvl w:val="1"/>
    </w:pPr>
    <w:rPr>
      <w:rFonts w:ascii="Times New Roman" w:eastAsia="Times New Roman" w:hAnsi="Times New Roman" w:cs="Times New Roman"/>
      <w:b/>
      <w:noProof w:val="0"/>
      <w:sz w:val="36"/>
      <w:szCs w:val="36"/>
      <w:lang w:val="en-US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B23F04"/>
    <w:pPr>
      <w:keepNext/>
      <w:keepLines/>
      <w:spacing w:before="280" w:after="80"/>
      <w:outlineLvl w:val="2"/>
    </w:pPr>
    <w:rPr>
      <w:rFonts w:ascii="Times New Roman" w:eastAsia="Times New Roman" w:hAnsi="Times New Roman" w:cs="Times New Roman"/>
      <w:b/>
      <w:noProof w:val="0"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B23F04"/>
    <w:pPr>
      <w:keepNext/>
      <w:keepLines/>
      <w:spacing w:before="240" w:after="40"/>
      <w:outlineLvl w:val="3"/>
    </w:pPr>
    <w:rPr>
      <w:rFonts w:ascii="Times New Roman" w:eastAsia="Times New Roman" w:hAnsi="Times New Roman" w:cs="Times New Roman"/>
      <w:b/>
      <w:noProof w:val="0"/>
      <w:sz w:val="24"/>
      <w:szCs w:val="24"/>
      <w:lang w:val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B23F04"/>
    <w:pPr>
      <w:keepNext/>
      <w:keepLines/>
      <w:spacing w:before="220" w:after="40"/>
      <w:outlineLvl w:val="4"/>
    </w:pPr>
    <w:rPr>
      <w:rFonts w:ascii="Times New Roman" w:eastAsia="Times New Roman" w:hAnsi="Times New Roman" w:cs="Times New Roman"/>
      <w:b/>
      <w:noProof w:val="0"/>
      <w:lang w:val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B23F04"/>
    <w:pPr>
      <w:keepNext/>
      <w:keepLines/>
      <w:spacing w:before="200" w:after="40"/>
      <w:outlineLvl w:val="5"/>
    </w:pPr>
    <w:rPr>
      <w:rFonts w:ascii="Times New Roman" w:eastAsia="Times New Roman" w:hAnsi="Times New Roman" w:cs="Times New Roman"/>
      <w:b/>
      <w:noProof w:val="0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99636F"/>
    <w:pPr>
      <w:spacing w:after="0" w:line="240" w:lineRule="auto"/>
    </w:pPr>
    <w:rPr>
      <w:rFonts w:asciiTheme="minorHAnsi" w:eastAsiaTheme="minorEastAsia" w:hAnsiTheme="minorHAns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9636F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99636F"/>
    <w:rPr>
      <w:rFonts w:asciiTheme="minorHAnsi" w:hAnsiTheme="minorHAnsi"/>
      <w:noProof/>
      <w:sz w:val="22"/>
      <w:lang w:val="vi-VN"/>
    </w:rPr>
  </w:style>
  <w:style w:type="paragraph" w:customStyle="1" w:styleId="msolistparagraph0">
    <w:name w:val="msolistparagraph"/>
    <w:basedOn w:val="Normal"/>
    <w:rsid w:val="0099636F"/>
    <w:pPr>
      <w:ind w:left="720"/>
      <w:contextualSpacing/>
    </w:pPr>
    <w:rPr>
      <w:rFonts w:ascii="Times New Roman" w:eastAsia="Calibri" w:hAnsi="Times New Roman" w:cs="Times New Roman"/>
      <w:noProof w:val="0"/>
      <w:sz w:val="28"/>
      <w:lang w:val="en-US"/>
    </w:rPr>
  </w:style>
  <w:style w:type="character" w:customStyle="1" w:styleId="Heading1Char">
    <w:name w:val="Heading 1 Char"/>
    <w:basedOn w:val="DefaultParagraphFont"/>
    <w:link w:val="Heading1"/>
    <w:rsid w:val="00B23F04"/>
    <w:rPr>
      <w:rFonts w:eastAsia="Times New Roman" w:cs="Times New Roman"/>
      <w:b/>
      <w:sz w:val="48"/>
      <w:szCs w:val="48"/>
    </w:rPr>
  </w:style>
  <w:style w:type="character" w:customStyle="1" w:styleId="Heading2Char">
    <w:name w:val="Heading 2 Char"/>
    <w:basedOn w:val="DefaultParagraphFont"/>
    <w:link w:val="Heading2"/>
    <w:semiHidden/>
    <w:rsid w:val="00B23F04"/>
    <w:rPr>
      <w:rFonts w:eastAsia="Times New Roman" w:cs="Times New Roman"/>
      <w:b/>
      <w:sz w:val="36"/>
      <w:szCs w:val="36"/>
    </w:rPr>
  </w:style>
  <w:style w:type="character" w:customStyle="1" w:styleId="Heading3Char">
    <w:name w:val="Heading 3 Char"/>
    <w:basedOn w:val="DefaultParagraphFont"/>
    <w:link w:val="Heading3"/>
    <w:semiHidden/>
    <w:rsid w:val="00B23F04"/>
    <w:rPr>
      <w:rFonts w:eastAsia="Times New Roman" w:cs="Times New Roman"/>
      <w:b/>
      <w:sz w:val="28"/>
      <w:szCs w:val="28"/>
    </w:rPr>
  </w:style>
  <w:style w:type="character" w:customStyle="1" w:styleId="Heading4Char">
    <w:name w:val="Heading 4 Char"/>
    <w:basedOn w:val="DefaultParagraphFont"/>
    <w:link w:val="Heading4"/>
    <w:semiHidden/>
    <w:rsid w:val="00B23F04"/>
    <w:rPr>
      <w:rFonts w:eastAsia="Times New Roman" w:cs="Times New Roman"/>
      <w:b/>
      <w:szCs w:val="24"/>
    </w:rPr>
  </w:style>
  <w:style w:type="character" w:customStyle="1" w:styleId="Heading5Char">
    <w:name w:val="Heading 5 Char"/>
    <w:basedOn w:val="DefaultParagraphFont"/>
    <w:link w:val="Heading5"/>
    <w:semiHidden/>
    <w:rsid w:val="00B23F04"/>
    <w:rPr>
      <w:rFonts w:eastAsia="Times New Roman" w:cs="Times New Roman"/>
      <w:b/>
      <w:sz w:val="22"/>
    </w:rPr>
  </w:style>
  <w:style w:type="character" w:customStyle="1" w:styleId="Heading6Char">
    <w:name w:val="Heading 6 Char"/>
    <w:basedOn w:val="DefaultParagraphFont"/>
    <w:link w:val="Heading6"/>
    <w:semiHidden/>
    <w:rsid w:val="00B23F04"/>
    <w:rPr>
      <w:rFonts w:eastAsia="Times New Roman" w:cs="Times New Roman"/>
      <w:b/>
      <w:sz w:val="20"/>
      <w:szCs w:val="20"/>
    </w:rPr>
  </w:style>
  <w:style w:type="paragraph" w:customStyle="1" w:styleId="msonormal0">
    <w:name w:val="msonormal"/>
    <w:basedOn w:val="Normal"/>
    <w:rsid w:val="00B23F04"/>
    <w:pPr>
      <w:spacing w:after="0" w:line="240" w:lineRule="auto"/>
    </w:pPr>
    <w:rPr>
      <w:rFonts w:ascii="Calibri" w:eastAsia="SimSun" w:hAnsi="Calibri" w:cs="Times New Roman"/>
      <w:noProof w:val="0"/>
      <w:sz w:val="24"/>
      <w:szCs w:val="24"/>
      <w:lang w:val="en-US" w:eastAsia="zh-CN"/>
    </w:rPr>
  </w:style>
  <w:style w:type="paragraph" w:styleId="NormalWeb">
    <w:name w:val="Normal (Web)"/>
    <w:basedOn w:val="Normal"/>
    <w:semiHidden/>
    <w:unhideWhenUsed/>
    <w:rsid w:val="00B23F04"/>
    <w:pPr>
      <w:spacing w:after="0" w:line="240" w:lineRule="auto"/>
    </w:pPr>
    <w:rPr>
      <w:rFonts w:ascii="Calibri" w:eastAsia="SimSun" w:hAnsi="Calibri" w:cs="Times New Roman"/>
      <w:noProof w:val="0"/>
      <w:sz w:val="24"/>
      <w:szCs w:val="24"/>
      <w:lang w:val="en-US" w:eastAsia="zh-CN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23F04"/>
    <w:pPr>
      <w:spacing w:after="0" w:line="240" w:lineRule="auto"/>
    </w:pPr>
    <w:rPr>
      <w:noProof w:val="0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23F04"/>
    <w:rPr>
      <w:rFonts w:asciiTheme="minorHAnsi" w:hAnsiTheme="minorHAnsi"/>
      <w:sz w:val="20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B23F04"/>
    <w:pPr>
      <w:tabs>
        <w:tab w:val="center" w:pos="4680"/>
        <w:tab w:val="right" w:pos="9360"/>
      </w:tabs>
      <w:spacing w:after="0" w:line="240" w:lineRule="auto"/>
    </w:pPr>
    <w:rPr>
      <w:noProof w:val="0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B23F04"/>
    <w:rPr>
      <w:rFonts w:asciiTheme="minorHAnsi" w:hAnsiTheme="minorHAnsi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B23F04"/>
    <w:pPr>
      <w:tabs>
        <w:tab w:val="center" w:pos="4680"/>
        <w:tab w:val="right" w:pos="9360"/>
      </w:tabs>
      <w:spacing w:after="0" w:line="240" w:lineRule="auto"/>
    </w:pPr>
    <w:rPr>
      <w:noProof w:val="0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B23F04"/>
    <w:rPr>
      <w:rFonts w:asciiTheme="minorHAnsi" w:hAnsiTheme="minorHAnsi"/>
      <w:szCs w:val="24"/>
    </w:rPr>
  </w:style>
  <w:style w:type="paragraph" w:styleId="Title">
    <w:name w:val="Title"/>
    <w:basedOn w:val="Normal"/>
    <w:next w:val="Normal"/>
    <w:link w:val="TitleChar"/>
    <w:qFormat/>
    <w:rsid w:val="00B23F04"/>
    <w:pPr>
      <w:keepNext/>
      <w:keepLines/>
      <w:spacing w:before="480" w:after="120"/>
    </w:pPr>
    <w:rPr>
      <w:rFonts w:ascii="Times New Roman" w:eastAsia="Times New Roman" w:hAnsi="Times New Roman" w:cs="Times New Roman"/>
      <w:b/>
      <w:noProof w:val="0"/>
      <w:sz w:val="72"/>
      <w:szCs w:val="72"/>
      <w:lang w:val="en-US"/>
    </w:rPr>
  </w:style>
  <w:style w:type="character" w:customStyle="1" w:styleId="TitleChar">
    <w:name w:val="Title Char"/>
    <w:basedOn w:val="DefaultParagraphFont"/>
    <w:link w:val="Title"/>
    <w:rsid w:val="00B23F04"/>
    <w:rPr>
      <w:rFonts w:eastAsia="Times New Roman" w:cs="Times New Roman"/>
      <w:b/>
      <w:sz w:val="72"/>
      <w:szCs w:val="72"/>
    </w:rPr>
  </w:style>
  <w:style w:type="paragraph" w:styleId="Subtitle">
    <w:name w:val="Subtitle"/>
    <w:basedOn w:val="Normal"/>
    <w:next w:val="Normal"/>
    <w:link w:val="SubtitleChar"/>
    <w:qFormat/>
    <w:rsid w:val="00B23F04"/>
    <w:pPr>
      <w:keepNext/>
      <w:keepLines/>
      <w:spacing w:before="360" w:after="80"/>
    </w:pPr>
    <w:rPr>
      <w:rFonts w:ascii="Georgia" w:eastAsia="Georgia" w:hAnsi="Georgia" w:cs="Georgia"/>
      <w:i/>
      <w:noProof w:val="0"/>
      <w:color w:val="666666"/>
      <w:sz w:val="48"/>
      <w:szCs w:val="48"/>
      <w:lang w:val="en-US"/>
    </w:rPr>
  </w:style>
  <w:style w:type="character" w:customStyle="1" w:styleId="SubtitleChar">
    <w:name w:val="Subtitle Char"/>
    <w:basedOn w:val="DefaultParagraphFont"/>
    <w:link w:val="Subtitle"/>
    <w:rsid w:val="00B23F04"/>
    <w:rPr>
      <w:rFonts w:ascii="Georgia" w:eastAsia="Georgia" w:hAnsi="Georgia" w:cs="Georgia"/>
      <w:i/>
      <w:color w:val="666666"/>
      <w:sz w:val="48"/>
      <w:szCs w:val="4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23F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23F04"/>
    <w:rPr>
      <w:rFonts w:asciiTheme="minorHAnsi" w:hAnsiTheme="minorHAnsi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3F04"/>
    <w:pPr>
      <w:spacing w:after="0" w:line="240" w:lineRule="auto"/>
    </w:pPr>
    <w:rPr>
      <w:rFonts w:ascii="Tahoma" w:eastAsia="Times New Roman" w:hAnsi="Tahoma" w:cs="Tahoma"/>
      <w:noProof w:val="0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F04"/>
    <w:rPr>
      <w:rFonts w:ascii="Tahoma" w:eastAsia="Times New Roman" w:hAnsi="Tahoma" w:cs="Tahoma"/>
      <w:sz w:val="16"/>
      <w:szCs w:val="16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B23F04"/>
    <w:rPr>
      <w:rFonts w:eastAsia="Times New Roman" w:cs="Times New Roma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23F04"/>
    <w:pPr>
      <w:tabs>
        <w:tab w:val="center" w:pos="5320"/>
        <w:tab w:val="right" w:pos="9920"/>
      </w:tabs>
      <w:spacing w:after="0" w:line="240" w:lineRule="auto"/>
      <w:ind w:hanging="360"/>
    </w:pPr>
    <w:rPr>
      <w:rFonts w:ascii="Times New Roman" w:eastAsia="Times New Roman" w:hAnsi="Times New Roman" w:cs="Times New Roman"/>
      <w:noProof w:val="0"/>
      <w:sz w:val="24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B23F04"/>
    <w:rPr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B23F04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B23F04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142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75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8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hyperlink" Target="https://khoahoc.vietjack.com/question/520427/dung-ki-hieu-de-ghi-lai-cach-dien-dat-sau-duong-thang-a-chua-diem-m" TargetMode="External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2.emf"/><Relationship Id="rId95" Type="http://schemas.openxmlformats.org/officeDocument/2006/relationships/image" Target="media/image45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134" Type="http://schemas.openxmlformats.org/officeDocument/2006/relationships/oleObject" Target="embeddings/oleObject6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7C6E2D-0A2C-4A26-B1B5-A591A9EA08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7</Pages>
  <Words>1145</Words>
  <Characters>6528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4</cp:revision>
  <dcterms:created xsi:type="dcterms:W3CDTF">2022-07-18T03:38:00Z</dcterms:created>
  <dcterms:modified xsi:type="dcterms:W3CDTF">2022-07-19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